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"/>
  </p:notesMasterIdLst>
  <p:sldIdLst>
    <p:sldId id="270" r:id="rId2"/>
    <p:sldId id="273" r:id="rId3"/>
  </p:sldIdLst>
  <p:sldSz cx="4319588" cy="2879725"/>
  <p:notesSz cx="7104063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33" autoAdjust="0"/>
    <p:restoredTop sz="94660"/>
  </p:normalViewPr>
  <p:slideViewPr>
    <p:cSldViewPr snapToGrid="0">
      <p:cViewPr varScale="1">
        <p:scale>
          <a:sx n="260" d="100"/>
          <a:sy n="260" d="100"/>
        </p:scale>
        <p:origin x="1668" y="9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1" y="0"/>
            <a:ext cx="3078427" cy="513508"/>
          </a:xfrm>
          <a:prstGeom prst="rect">
            <a:avLst/>
          </a:prstGeom>
        </p:spPr>
        <p:txBody>
          <a:bodyPr vert="horz" lIns="99095" tIns="49548" rIns="99095" bIns="4954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003" y="0"/>
            <a:ext cx="3078427" cy="513508"/>
          </a:xfrm>
          <a:prstGeom prst="rect">
            <a:avLst/>
          </a:prstGeom>
        </p:spPr>
        <p:txBody>
          <a:bodyPr vert="horz" lIns="99095" tIns="49548" rIns="99095" bIns="49548" rtlCol="0"/>
          <a:lstStyle>
            <a:lvl1pPr algn="r">
              <a:defRPr sz="1300"/>
            </a:lvl1pPr>
          </a:lstStyle>
          <a:p>
            <a:fld id="{98E81ADF-23F1-4A1D-BDF8-4BB639695F5A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62025" y="1279525"/>
            <a:ext cx="518160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95" tIns="49548" rIns="99095" bIns="4954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925420"/>
            <a:ext cx="5683250" cy="4029879"/>
          </a:xfrm>
          <a:prstGeom prst="rect">
            <a:avLst/>
          </a:prstGeom>
        </p:spPr>
        <p:txBody>
          <a:bodyPr vert="horz" lIns="99095" tIns="49548" rIns="99095" bIns="49548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1" y="9721124"/>
            <a:ext cx="3078427" cy="513507"/>
          </a:xfrm>
          <a:prstGeom prst="rect">
            <a:avLst/>
          </a:prstGeom>
        </p:spPr>
        <p:txBody>
          <a:bodyPr vert="horz" lIns="99095" tIns="49548" rIns="99095" bIns="4954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003" y="9721124"/>
            <a:ext cx="3078427" cy="513507"/>
          </a:xfrm>
          <a:prstGeom prst="rect">
            <a:avLst/>
          </a:prstGeom>
        </p:spPr>
        <p:txBody>
          <a:bodyPr vert="horz" lIns="99095" tIns="49548" rIns="99095" bIns="49548" rtlCol="0" anchor="b"/>
          <a:lstStyle>
            <a:lvl1pPr algn="r">
              <a:defRPr sz="1300"/>
            </a:lvl1pPr>
          </a:lstStyle>
          <a:p>
            <a:fld id="{0BFDC6A0-558F-428D-88CE-198218F48C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514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1pPr>
    <a:lvl2pPr marL="172733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2pPr>
    <a:lvl3pPr marL="345466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3pPr>
    <a:lvl4pPr marL="518199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4pPr>
    <a:lvl5pPr marL="690933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5pPr>
    <a:lvl6pPr marL="863666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6pPr>
    <a:lvl7pPr marL="1036399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7pPr>
    <a:lvl8pPr marL="1209132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8pPr>
    <a:lvl9pPr marL="1381865" algn="l" defTabSz="345466" rtl="0" eaLnBrk="1" latinLnBrk="0" hangingPunct="1">
      <a:defRPr sz="453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2025" y="1279525"/>
            <a:ext cx="518160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89AB80-93E9-41FE-8165-DA06DC7E9C6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765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2025" y="1279525"/>
            <a:ext cx="518160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89AB80-93E9-41FE-8165-DA06DC7E9C6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280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969" y="471289"/>
            <a:ext cx="3671650" cy="1002571"/>
          </a:xfrm>
        </p:spPr>
        <p:txBody>
          <a:bodyPr anchor="b"/>
          <a:lstStyle>
            <a:lvl1pPr algn="ctr">
              <a:defRPr sz="251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9949" y="1512522"/>
            <a:ext cx="3239691" cy="695267"/>
          </a:xfrm>
        </p:spPr>
        <p:txBody>
          <a:bodyPr/>
          <a:lstStyle>
            <a:lvl1pPr marL="0" indent="0" algn="ctr">
              <a:buNone/>
              <a:defRPr sz="1008"/>
            </a:lvl1pPr>
            <a:lvl2pPr marL="191978" indent="0" algn="ctr">
              <a:buNone/>
              <a:defRPr sz="840"/>
            </a:lvl2pPr>
            <a:lvl3pPr marL="383957" indent="0" algn="ctr">
              <a:buNone/>
              <a:defRPr sz="756"/>
            </a:lvl3pPr>
            <a:lvl4pPr marL="575935" indent="0" algn="ctr">
              <a:buNone/>
              <a:defRPr sz="672"/>
            </a:lvl4pPr>
            <a:lvl5pPr marL="767913" indent="0" algn="ctr">
              <a:buNone/>
              <a:defRPr sz="672"/>
            </a:lvl5pPr>
            <a:lvl6pPr marL="959891" indent="0" algn="ctr">
              <a:buNone/>
              <a:defRPr sz="672"/>
            </a:lvl6pPr>
            <a:lvl7pPr marL="1151870" indent="0" algn="ctr">
              <a:buNone/>
              <a:defRPr sz="672"/>
            </a:lvl7pPr>
            <a:lvl8pPr marL="1343848" indent="0" algn="ctr">
              <a:buNone/>
              <a:defRPr sz="672"/>
            </a:lvl8pPr>
            <a:lvl9pPr marL="1535826" indent="0" algn="ctr">
              <a:buNone/>
              <a:defRPr sz="672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343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507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091205" y="153319"/>
            <a:ext cx="931411" cy="244043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6972" y="153319"/>
            <a:ext cx="2740239" cy="244043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917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54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722" y="717932"/>
            <a:ext cx="3725645" cy="1197885"/>
          </a:xfrm>
        </p:spPr>
        <p:txBody>
          <a:bodyPr anchor="b"/>
          <a:lstStyle>
            <a:lvl1pPr>
              <a:defRPr sz="251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4722" y="1927150"/>
            <a:ext cx="3725645" cy="629940"/>
          </a:xfrm>
        </p:spPr>
        <p:txBody>
          <a:bodyPr/>
          <a:lstStyle>
            <a:lvl1pPr marL="0" indent="0">
              <a:buNone/>
              <a:defRPr sz="1008">
                <a:solidFill>
                  <a:schemeClr val="tx1"/>
                </a:solidFill>
              </a:defRPr>
            </a:lvl1pPr>
            <a:lvl2pPr marL="191978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2pPr>
            <a:lvl3pPr marL="383957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3pPr>
            <a:lvl4pPr marL="575935" indent="0">
              <a:buNone/>
              <a:defRPr sz="672">
                <a:solidFill>
                  <a:schemeClr val="tx1">
                    <a:tint val="75000"/>
                  </a:schemeClr>
                </a:solidFill>
              </a:defRPr>
            </a:lvl4pPr>
            <a:lvl5pPr marL="767913" indent="0">
              <a:buNone/>
              <a:defRPr sz="672">
                <a:solidFill>
                  <a:schemeClr val="tx1">
                    <a:tint val="75000"/>
                  </a:schemeClr>
                </a:solidFill>
              </a:defRPr>
            </a:lvl5pPr>
            <a:lvl6pPr marL="959891" indent="0">
              <a:buNone/>
              <a:defRPr sz="672">
                <a:solidFill>
                  <a:schemeClr val="tx1">
                    <a:tint val="75000"/>
                  </a:schemeClr>
                </a:solidFill>
              </a:defRPr>
            </a:lvl6pPr>
            <a:lvl7pPr marL="1151870" indent="0">
              <a:buNone/>
              <a:defRPr sz="672">
                <a:solidFill>
                  <a:schemeClr val="tx1">
                    <a:tint val="75000"/>
                  </a:schemeClr>
                </a:solidFill>
              </a:defRPr>
            </a:lvl7pPr>
            <a:lvl8pPr marL="1343848" indent="0">
              <a:buNone/>
              <a:defRPr sz="672">
                <a:solidFill>
                  <a:schemeClr val="tx1">
                    <a:tint val="75000"/>
                  </a:schemeClr>
                </a:solidFill>
              </a:defRPr>
            </a:lvl8pPr>
            <a:lvl9pPr marL="1535826" indent="0">
              <a:buNone/>
              <a:defRPr sz="67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612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6972" y="766593"/>
            <a:ext cx="1835825" cy="18271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86791" y="766593"/>
            <a:ext cx="1835825" cy="18271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860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534" y="153319"/>
            <a:ext cx="3725645" cy="55661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535" y="705933"/>
            <a:ext cx="1827388" cy="345967"/>
          </a:xfrm>
        </p:spPr>
        <p:txBody>
          <a:bodyPr anchor="b"/>
          <a:lstStyle>
            <a:lvl1pPr marL="0" indent="0">
              <a:buNone/>
              <a:defRPr sz="1008" b="1"/>
            </a:lvl1pPr>
            <a:lvl2pPr marL="191978" indent="0">
              <a:buNone/>
              <a:defRPr sz="840" b="1"/>
            </a:lvl2pPr>
            <a:lvl3pPr marL="383957" indent="0">
              <a:buNone/>
              <a:defRPr sz="756" b="1"/>
            </a:lvl3pPr>
            <a:lvl4pPr marL="575935" indent="0">
              <a:buNone/>
              <a:defRPr sz="672" b="1"/>
            </a:lvl4pPr>
            <a:lvl5pPr marL="767913" indent="0">
              <a:buNone/>
              <a:defRPr sz="672" b="1"/>
            </a:lvl5pPr>
            <a:lvl6pPr marL="959891" indent="0">
              <a:buNone/>
              <a:defRPr sz="672" b="1"/>
            </a:lvl6pPr>
            <a:lvl7pPr marL="1151870" indent="0">
              <a:buNone/>
              <a:defRPr sz="672" b="1"/>
            </a:lvl7pPr>
            <a:lvl8pPr marL="1343848" indent="0">
              <a:buNone/>
              <a:defRPr sz="672" b="1"/>
            </a:lvl8pPr>
            <a:lvl9pPr marL="1535826" indent="0">
              <a:buNone/>
              <a:defRPr sz="672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7535" y="1051899"/>
            <a:ext cx="1827388" cy="154718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86791" y="705933"/>
            <a:ext cx="1836388" cy="345967"/>
          </a:xfrm>
        </p:spPr>
        <p:txBody>
          <a:bodyPr anchor="b"/>
          <a:lstStyle>
            <a:lvl1pPr marL="0" indent="0">
              <a:buNone/>
              <a:defRPr sz="1008" b="1"/>
            </a:lvl1pPr>
            <a:lvl2pPr marL="191978" indent="0">
              <a:buNone/>
              <a:defRPr sz="840" b="1"/>
            </a:lvl2pPr>
            <a:lvl3pPr marL="383957" indent="0">
              <a:buNone/>
              <a:defRPr sz="756" b="1"/>
            </a:lvl3pPr>
            <a:lvl4pPr marL="575935" indent="0">
              <a:buNone/>
              <a:defRPr sz="672" b="1"/>
            </a:lvl4pPr>
            <a:lvl5pPr marL="767913" indent="0">
              <a:buNone/>
              <a:defRPr sz="672" b="1"/>
            </a:lvl5pPr>
            <a:lvl6pPr marL="959891" indent="0">
              <a:buNone/>
              <a:defRPr sz="672" b="1"/>
            </a:lvl6pPr>
            <a:lvl7pPr marL="1151870" indent="0">
              <a:buNone/>
              <a:defRPr sz="672" b="1"/>
            </a:lvl7pPr>
            <a:lvl8pPr marL="1343848" indent="0">
              <a:buNone/>
              <a:defRPr sz="672" b="1"/>
            </a:lvl8pPr>
            <a:lvl9pPr marL="1535826" indent="0">
              <a:buNone/>
              <a:defRPr sz="672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86791" y="1051899"/>
            <a:ext cx="1836388" cy="154718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626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974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7287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534" y="191982"/>
            <a:ext cx="1393180" cy="671936"/>
          </a:xfrm>
        </p:spPr>
        <p:txBody>
          <a:bodyPr anchor="b"/>
          <a:lstStyle>
            <a:lvl1pPr>
              <a:defRPr sz="134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6388" y="414628"/>
            <a:ext cx="2186791" cy="2046471"/>
          </a:xfrm>
        </p:spPr>
        <p:txBody>
          <a:bodyPr/>
          <a:lstStyle>
            <a:lvl1pPr>
              <a:defRPr sz="1344"/>
            </a:lvl1pPr>
            <a:lvl2pPr>
              <a:defRPr sz="1176"/>
            </a:lvl2pPr>
            <a:lvl3pPr>
              <a:defRPr sz="1008"/>
            </a:lvl3pPr>
            <a:lvl4pPr>
              <a:defRPr sz="840"/>
            </a:lvl4pPr>
            <a:lvl5pPr>
              <a:defRPr sz="840"/>
            </a:lvl5pPr>
            <a:lvl6pPr>
              <a:defRPr sz="840"/>
            </a:lvl6pPr>
            <a:lvl7pPr>
              <a:defRPr sz="840"/>
            </a:lvl7pPr>
            <a:lvl8pPr>
              <a:defRPr sz="840"/>
            </a:lvl8pPr>
            <a:lvl9pPr>
              <a:defRPr sz="84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97534" y="863918"/>
            <a:ext cx="1393180" cy="1600514"/>
          </a:xfrm>
        </p:spPr>
        <p:txBody>
          <a:bodyPr/>
          <a:lstStyle>
            <a:lvl1pPr marL="0" indent="0">
              <a:buNone/>
              <a:defRPr sz="672"/>
            </a:lvl1pPr>
            <a:lvl2pPr marL="191978" indent="0">
              <a:buNone/>
              <a:defRPr sz="588"/>
            </a:lvl2pPr>
            <a:lvl3pPr marL="383957" indent="0">
              <a:buNone/>
              <a:defRPr sz="504"/>
            </a:lvl3pPr>
            <a:lvl4pPr marL="575935" indent="0">
              <a:buNone/>
              <a:defRPr sz="420"/>
            </a:lvl4pPr>
            <a:lvl5pPr marL="767913" indent="0">
              <a:buNone/>
              <a:defRPr sz="420"/>
            </a:lvl5pPr>
            <a:lvl6pPr marL="959891" indent="0">
              <a:buNone/>
              <a:defRPr sz="420"/>
            </a:lvl6pPr>
            <a:lvl7pPr marL="1151870" indent="0">
              <a:buNone/>
              <a:defRPr sz="420"/>
            </a:lvl7pPr>
            <a:lvl8pPr marL="1343848" indent="0">
              <a:buNone/>
              <a:defRPr sz="420"/>
            </a:lvl8pPr>
            <a:lvl9pPr marL="1535826" indent="0">
              <a:buNone/>
              <a:defRPr sz="42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43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534" y="191982"/>
            <a:ext cx="1393180" cy="671936"/>
          </a:xfrm>
        </p:spPr>
        <p:txBody>
          <a:bodyPr anchor="b"/>
          <a:lstStyle>
            <a:lvl1pPr>
              <a:defRPr sz="134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36388" y="414628"/>
            <a:ext cx="2186791" cy="2046471"/>
          </a:xfrm>
        </p:spPr>
        <p:txBody>
          <a:bodyPr anchor="t"/>
          <a:lstStyle>
            <a:lvl1pPr marL="0" indent="0">
              <a:buNone/>
              <a:defRPr sz="1344"/>
            </a:lvl1pPr>
            <a:lvl2pPr marL="191978" indent="0">
              <a:buNone/>
              <a:defRPr sz="1176"/>
            </a:lvl2pPr>
            <a:lvl3pPr marL="383957" indent="0">
              <a:buNone/>
              <a:defRPr sz="1008"/>
            </a:lvl3pPr>
            <a:lvl4pPr marL="575935" indent="0">
              <a:buNone/>
              <a:defRPr sz="840"/>
            </a:lvl4pPr>
            <a:lvl5pPr marL="767913" indent="0">
              <a:buNone/>
              <a:defRPr sz="840"/>
            </a:lvl5pPr>
            <a:lvl6pPr marL="959891" indent="0">
              <a:buNone/>
              <a:defRPr sz="840"/>
            </a:lvl6pPr>
            <a:lvl7pPr marL="1151870" indent="0">
              <a:buNone/>
              <a:defRPr sz="840"/>
            </a:lvl7pPr>
            <a:lvl8pPr marL="1343848" indent="0">
              <a:buNone/>
              <a:defRPr sz="840"/>
            </a:lvl8pPr>
            <a:lvl9pPr marL="1535826" indent="0">
              <a:buNone/>
              <a:defRPr sz="84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97534" y="863918"/>
            <a:ext cx="1393180" cy="1600514"/>
          </a:xfrm>
        </p:spPr>
        <p:txBody>
          <a:bodyPr/>
          <a:lstStyle>
            <a:lvl1pPr marL="0" indent="0">
              <a:buNone/>
              <a:defRPr sz="672"/>
            </a:lvl1pPr>
            <a:lvl2pPr marL="191978" indent="0">
              <a:buNone/>
              <a:defRPr sz="588"/>
            </a:lvl2pPr>
            <a:lvl3pPr marL="383957" indent="0">
              <a:buNone/>
              <a:defRPr sz="504"/>
            </a:lvl3pPr>
            <a:lvl4pPr marL="575935" indent="0">
              <a:buNone/>
              <a:defRPr sz="420"/>
            </a:lvl4pPr>
            <a:lvl5pPr marL="767913" indent="0">
              <a:buNone/>
              <a:defRPr sz="420"/>
            </a:lvl5pPr>
            <a:lvl6pPr marL="959891" indent="0">
              <a:buNone/>
              <a:defRPr sz="420"/>
            </a:lvl6pPr>
            <a:lvl7pPr marL="1151870" indent="0">
              <a:buNone/>
              <a:defRPr sz="420"/>
            </a:lvl7pPr>
            <a:lvl8pPr marL="1343848" indent="0">
              <a:buNone/>
              <a:defRPr sz="420"/>
            </a:lvl8pPr>
            <a:lvl9pPr marL="1535826" indent="0">
              <a:buNone/>
              <a:defRPr sz="42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265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6972" y="153319"/>
            <a:ext cx="3725645" cy="5566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6972" y="766593"/>
            <a:ext cx="3725645" cy="182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6972" y="2669079"/>
            <a:ext cx="971907" cy="15331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DFC9ED-136F-48C3-86E3-56B9F4CCCEB3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30864" y="2669079"/>
            <a:ext cx="1457861" cy="15331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50709" y="2669079"/>
            <a:ext cx="971907" cy="15331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DC20F-563A-45A0-A9FC-5550F1538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705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383957" rtl="0" eaLnBrk="1" latinLnBrk="0" hangingPunct="1">
        <a:lnSpc>
          <a:spcPct val="90000"/>
        </a:lnSpc>
        <a:spcBef>
          <a:spcPct val="0"/>
        </a:spcBef>
        <a:buNone/>
        <a:defRPr sz="184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5989" indent="-95989" algn="l" defTabSz="383957" rtl="0" eaLnBrk="1" latinLnBrk="0" hangingPunct="1">
        <a:lnSpc>
          <a:spcPct val="90000"/>
        </a:lnSpc>
        <a:spcBef>
          <a:spcPts val="420"/>
        </a:spcBef>
        <a:buFont typeface="Arial" panose="020B0604020202020204" pitchFamily="34" charset="0"/>
        <a:buChar char="•"/>
        <a:defRPr sz="1176" kern="1200">
          <a:solidFill>
            <a:schemeClr val="tx1"/>
          </a:solidFill>
          <a:latin typeface="+mn-lt"/>
          <a:ea typeface="+mn-ea"/>
          <a:cs typeface="+mn-cs"/>
        </a:defRPr>
      </a:lvl1pPr>
      <a:lvl2pPr marL="287967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2pPr>
      <a:lvl3pPr marL="479946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840" kern="1200">
          <a:solidFill>
            <a:schemeClr val="tx1"/>
          </a:solidFill>
          <a:latin typeface="+mn-lt"/>
          <a:ea typeface="+mn-ea"/>
          <a:cs typeface="+mn-cs"/>
        </a:defRPr>
      </a:lvl3pPr>
      <a:lvl4pPr marL="671924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756" kern="1200">
          <a:solidFill>
            <a:schemeClr val="tx1"/>
          </a:solidFill>
          <a:latin typeface="+mn-lt"/>
          <a:ea typeface="+mn-ea"/>
          <a:cs typeface="+mn-cs"/>
        </a:defRPr>
      </a:lvl4pPr>
      <a:lvl5pPr marL="863902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756" kern="1200">
          <a:solidFill>
            <a:schemeClr val="tx1"/>
          </a:solidFill>
          <a:latin typeface="+mn-lt"/>
          <a:ea typeface="+mn-ea"/>
          <a:cs typeface="+mn-cs"/>
        </a:defRPr>
      </a:lvl5pPr>
      <a:lvl6pPr marL="1055881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756" kern="1200">
          <a:solidFill>
            <a:schemeClr val="tx1"/>
          </a:solidFill>
          <a:latin typeface="+mn-lt"/>
          <a:ea typeface="+mn-ea"/>
          <a:cs typeface="+mn-cs"/>
        </a:defRPr>
      </a:lvl6pPr>
      <a:lvl7pPr marL="1247859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756" kern="1200">
          <a:solidFill>
            <a:schemeClr val="tx1"/>
          </a:solidFill>
          <a:latin typeface="+mn-lt"/>
          <a:ea typeface="+mn-ea"/>
          <a:cs typeface="+mn-cs"/>
        </a:defRPr>
      </a:lvl7pPr>
      <a:lvl8pPr marL="1439837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756" kern="1200">
          <a:solidFill>
            <a:schemeClr val="tx1"/>
          </a:solidFill>
          <a:latin typeface="+mn-lt"/>
          <a:ea typeface="+mn-ea"/>
          <a:cs typeface="+mn-cs"/>
        </a:defRPr>
      </a:lvl8pPr>
      <a:lvl9pPr marL="1631815" indent="-95989" algn="l" defTabSz="383957" rtl="0" eaLnBrk="1" latinLnBrk="0" hangingPunct="1">
        <a:lnSpc>
          <a:spcPct val="90000"/>
        </a:lnSpc>
        <a:spcBef>
          <a:spcPts val="210"/>
        </a:spcBef>
        <a:buFont typeface="Arial" panose="020B0604020202020204" pitchFamily="34" charset="0"/>
        <a:buChar char="•"/>
        <a:defRPr sz="75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1pPr>
      <a:lvl2pPr marL="191978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2pPr>
      <a:lvl3pPr marL="383957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3pPr>
      <a:lvl4pPr marL="575935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4pPr>
      <a:lvl5pPr marL="767913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5pPr>
      <a:lvl6pPr marL="959891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6pPr>
      <a:lvl7pPr marL="1151870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7pPr>
      <a:lvl8pPr marL="1343848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8pPr>
      <a:lvl9pPr marL="1535826" algn="l" defTabSz="383957" rtl="0" eaLnBrk="1" latinLnBrk="0" hangingPunct="1">
        <a:defRPr sz="75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B8CFE1D4-2BEE-4912-B9FB-8B099FCFA334}"/>
              </a:ext>
            </a:extLst>
          </p:cNvPr>
          <p:cNvGrpSpPr/>
          <p:nvPr/>
        </p:nvGrpSpPr>
        <p:grpSpPr>
          <a:xfrm>
            <a:off x="103418" y="82619"/>
            <a:ext cx="4009014" cy="2745262"/>
            <a:chOff x="3808998" y="2136625"/>
            <a:chExt cx="4009012" cy="2745265"/>
          </a:xfrm>
        </p:grpSpPr>
        <p:sp>
          <p:nvSpPr>
            <p:cNvPr id="209" name="矩形 208">
              <a:extLst>
                <a:ext uri="{FF2B5EF4-FFF2-40B4-BE49-F238E27FC236}">
                  <a16:creationId xmlns:a16="http://schemas.microsoft.com/office/drawing/2014/main" id="{644014F6-E314-49E6-B0FB-93355C107169}"/>
                </a:ext>
              </a:extLst>
            </p:cNvPr>
            <p:cNvSpPr/>
            <p:nvPr/>
          </p:nvSpPr>
          <p:spPr>
            <a:xfrm>
              <a:off x="3810156" y="4084623"/>
              <a:ext cx="3986175" cy="790372"/>
            </a:xfrm>
            <a:custGeom>
              <a:avLst/>
              <a:gdLst>
                <a:gd name="connsiteX0" fmla="*/ 0 w 5410200"/>
                <a:gd name="connsiteY0" fmla="*/ 0 h 676254"/>
                <a:gd name="connsiteX1" fmla="*/ 5410200 w 5410200"/>
                <a:gd name="connsiteY1" fmla="*/ 0 h 676254"/>
                <a:gd name="connsiteX2" fmla="*/ 5410200 w 5410200"/>
                <a:gd name="connsiteY2" fmla="*/ 676254 h 676254"/>
                <a:gd name="connsiteX3" fmla="*/ 0 w 5410200"/>
                <a:gd name="connsiteY3" fmla="*/ 676254 h 676254"/>
                <a:gd name="connsiteX4" fmla="*/ 0 w 5410200"/>
                <a:gd name="connsiteY4" fmla="*/ 0 h 676254"/>
                <a:gd name="connsiteX0" fmla="*/ 385763 w 5410200"/>
                <a:gd name="connsiteY0" fmla="*/ 0 h 681017"/>
                <a:gd name="connsiteX1" fmla="*/ 5410200 w 5410200"/>
                <a:gd name="connsiteY1" fmla="*/ 4763 h 681017"/>
                <a:gd name="connsiteX2" fmla="*/ 5410200 w 5410200"/>
                <a:gd name="connsiteY2" fmla="*/ 681017 h 681017"/>
                <a:gd name="connsiteX3" fmla="*/ 0 w 5410200"/>
                <a:gd name="connsiteY3" fmla="*/ 681017 h 681017"/>
                <a:gd name="connsiteX4" fmla="*/ 385763 w 5410200"/>
                <a:gd name="connsiteY4" fmla="*/ 0 h 681017"/>
                <a:gd name="connsiteX0" fmla="*/ 848457 w 5872894"/>
                <a:gd name="connsiteY0" fmla="*/ 0 h 934953"/>
                <a:gd name="connsiteX1" fmla="*/ 5872894 w 5872894"/>
                <a:gd name="connsiteY1" fmla="*/ 4763 h 934953"/>
                <a:gd name="connsiteX2" fmla="*/ 5872894 w 5872894"/>
                <a:gd name="connsiteY2" fmla="*/ 681017 h 934953"/>
                <a:gd name="connsiteX3" fmla="*/ 0 w 5872894"/>
                <a:gd name="connsiteY3" fmla="*/ 934953 h 934953"/>
                <a:gd name="connsiteX4" fmla="*/ 848457 w 5872894"/>
                <a:gd name="connsiteY4" fmla="*/ 0 h 934953"/>
                <a:gd name="connsiteX0" fmla="*/ 848457 w 8086194"/>
                <a:gd name="connsiteY0" fmla="*/ 0 h 939186"/>
                <a:gd name="connsiteX1" fmla="*/ 5872894 w 8086194"/>
                <a:gd name="connsiteY1" fmla="*/ 4763 h 939186"/>
                <a:gd name="connsiteX2" fmla="*/ 8086194 w 8086194"/>
                <a:gd name="connsiteY2" fmla="*/ 939186 h 939186"/>
                <a:gd name="connsiteX3" fmla="*/ 0 w 8086194"/>
                <a:gd name="connsiteY3" fmla="*/ 934953 h 939186"/>
                <a:gd name="connsiteX4" fmla="*/ 848457 w 8086194"/>
                <a:gd name="connsiteY4" fmla="*/ 0 h 939186"/>
                <a:gd name="connsiteX0" fmla="*/ 848457 w 8086194"/>
                <a:gd name="connsiteY0" fmla="*/ 37559 h 976745"/>
                <a:gd name="connsiteX1" fmla="*/ 5939674 w 8086194"/>
                <a:gd name="connsiteY1" fmla="*/ 0 h 976745"/>
                <a:gd name="connsiteX2" fmla="*/ 8086194 w 8086194"/>
                <a:gd name="connsiteY2" fmla="*/ 976745 h 976745"/>
                <a:gd name="connsiteX3" fmla="*/ 0 w 8086194"/>
                <a:gd name="connsiteY3" fmla="*/ 972512 h 976745"/>
                <a:gd name="connsiteX4" fmla="*/ 848457 w 8086194"/>
                <a:gd name="connsiteY4" fmla="*/ 37559 h 976745"/>
                <a:gd name="connsiteX0" fmla="*/ 848457 w 8086194"/>
                <a:gd name="connsiteY0" fmla="*/ 7934 h 947120"/>
                <a:gd name="connsiteX1" fmla="*/ 5925365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848457 w 8086194"/>
                <a:gd name="connsiteY4" fmla="*/ 7934 h 947120"/>
                <a:gd name="connsiteX0" fmla="*/ 848457 w 8086194"/>
                <a:gd name="connsiteY0" fmla="*/ 7934 h 947120"/>
                <a:gd name="connsiteX1" fmla="*/ 5958756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848457 w 8086194"/>
                <a:gd name="connsiteY4" fmla="*/ 7934 h 947120"/>
                <a:gd name="connsiteX0" fmla="*/ 848457 w 8086194"/>
                <a:gd name="connsiteY0" fmla="*/ 0 h 939186"/>
                <a:gd name="connsiteX1" fmla="*/ 5944447 w 8086194"/>
                <a:gd name="connsiteY1" fmla="*/ 254467 h 939186"/>
                <a:gd name="connsiteX2" fmla="*/ 8086194 w 8086194"/>
                <a:gd name="connsiteY2" fmla="*/ 939186 h 939186"/>
                <a:gd name="connsiteX3" fmla="*/ 0 w 8086194"/>
                <a:gd name="connsiteY3" fmla="*/ 934953 h 939186"/>
                <a:gd name="connsiteX4" fmla="*/ 848457 w 8086194"/>
                <a:gd name="connsiteY4" fmla="*/ 0 h 939186"/>
                <a:gd name="connsiteX0" fmla="*/ 848457 w 8086194"/>
                <a:gd name="connsiteY0" fmla="*/ 7934 h 947120"/>
                <a:gd name="connsiteX1" fmla="*/ 5944447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848457 w 8086194"/>
                <a:gd name="connsiteY4" fmla="*/ 7934 h 947120"/>
                <a:gd name="connsiteX0" fmla="*/ 920008 w 8086194"/>
                <a:gd name="connsiteY0" fmla="*/ 126438 h 947120"/>
                <a:gd name="connsiteX1" fmla="*/ 5944447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920008 w 8086194"/>
                <a:gd name="connsiteY4" fmla="*/ 126438 h 947120"/>
                <a:gd name="connsiteX0" fmla="*/ 848458 w 8086194"/>
                <a:gd name="connsiteY0" fmla="*/ 0 h 947651"/>
                <a:gd name="connsiteX1" fmla="*/ 5944447 w 8086194"/>
                <a:gd name="connsiteY1" fmla="*/ 531 h 947651"/>
                <a:gd name="connsiteX2" fmla="*/ 8086194 w 8086194"/>
                <a:gd name="connsiteY2" fmla="*/ 947651 h 947651"/>
                <a:gd name="connsiteX3" fmla="*/ 0 w 8086194"/>
                <a:gd name="connsiteY3" fmla="*/ 943418 h 947651"/>
                <a:gd name="connsiteX4" fmla="*/ 848458 w 8086194"/>
                <a:gd name="connsiteY4" fmla="*/ 0 h 947651"/>
                <a:gd name="connsiteX0" fmla="*/ 686277 w 7924013"/>
                <a:gd name="connsiteY0" fmla="*/ 0 h 947651"/>
                <a:gd name="connsiteX1" fmla="*/ 5782266 w 7924013"/>
                <a:gd name="connsiteY1" fmla="*/ 531 h 947651"/>
                <a:gd name="connsiteX2" fmla="*/ 7924013 w 7924013"/>
                <a:gd name="connsiteY2" fmla="*/ 947651 h 947651"/>
                <a:gd name="connsiteX3" fmla="*/ 0 w 7924013"/>
                <a:gd name="connsiteY3" fmla="*/ 905327 h 947651"/>
                <a:gd name="connsiteX4" fmla="*/ 686277 w 7924013"/>
                <a:gd name="connsiteY4" fmla="*/ 0 h 947651"/>
                <a:gd name="connsiteX0" fmla="*/ 848458 w 8086194"/>
                <a:gd name="connsiteY0" fmla="*/ 0 h 956115"/>
                <a:gd name="connsiteX1" fmla="*/ 5944447 w 8086194"/>
                <a:gd name="connsiteY1" fmla="*/ 531 h 956115"/>
                <a:gd name="connsiteX2" fmla="*/ 8086194 w 8086194"/>
                <a:gd name="connsiteY2" fmla="*/ 947651 h 956115"/>
                <a:gd name="connsiteX3" fmla="*/ 0 w 8086194"/>
                <a:gd name="connsiteY3" fmla="*/ 956115 h 956115"/>
                <a:gd name="connsiteX4" fmla="*/ 848458 w 8086194"/>
                <a:gd name="connsiteY4" fmla="*/ 0 h 956115"/>
                <a:gd name="connsiteX0" fmla="*/ 836532 w 8086194"/>
                <a:gd name="connsiteY0" fmla="*/ 0 h 957173"/>
                <a:gd name="connsiteX1" fmla="*/ 5944447 w 8086194"/>
                <a:gd name="connsiteY1" fmla="*/ 1589 h 957173"/>
                <a:gd name="connsiteX2" fmla="*/ 8086194 w 8086194"/>
                <a:gd name="connsiteY2" fmla="*/ 948709 h 957173"/>
                <a:gd name="connsiteX3" fmla="*/ 0 w 8086194"/>
                <a:gd name="connsiteY3" fmla="*/ 957173 h 957173"/>
                <a:gd name="connsiteX4" fmla="*/ 836532 w 8086194"/>
                <a:gd name="connsiteY4" fmla="*/ 0 h 957173"/>
                <a:gd name="connsiteX0" fmla="*/ 847264 w 8096926"/>
                <a:gd name="connsiteY0" fmla="*/ 0 h 963522"/>
                <a:gd name="connsiteX1" fmla="*/ 5955179 w 8096926"/>
                <a:gd name="connsiteY1" fmla="*/ 1589 h 963522"/>
                <a:gd name="connsiteX2" fmla="*/ 8096926 w 8096926"/>
                <a:gd name="connsiteY2" fmla="*/ 948709 h 963522"/>
                <a:gd name="connsiteX3" fmla="*/ 0 w 8096926"/>
                <a:gd name="connsiteY3" fmla="*/ 963522 h 963522"/>
                <a:gd name="connsiteX4" fmla="*/ 847264 w 8096926"/>
                <a:gd name="connsiteY4" fmla="*/ 0 h 963522"/>
                <a:gd name="connsiteX0" fmla="*/ 835344 w 8085006"/>
                <a:gd name="connsiteY0" fmla="*/ 0 h 975793"/>
                <a:gd name="connsiteX1" fmla="*/ 5943259 w 8085006"/>
                <a:gd name="connsiteY1" fmla="*/ 1589 h 975793"/>
                <a:gd name="connsiteX2" fmla="*/ 8085006 w 8085006"/>
                <a:gd name="connsiteY2" fmla="*/ 948709 h 975793"/>
                <a:gd name="connsiteX3" fmla="*/ 0 w 8085006"/>
                <a:gd name="connsiteY3" fmla="*/ 975793 h 975793"/>
                <a:gd name="connsiteX4" fmla="*/ 835344 w 8085006"/>
                <a:gd name="connsiteY4" fmla="*/ 0 h 975793"/>
                <a:gd name="connsiteX0" fmla="*/ 835344 w 8085006"/>
                <a:gd name="connsiteY0" fmla="*/ 2502 h 978295"/>
                <a:gd name="connsiteX1" fmla="*/ 5245910 w 8085006"/>
                <a:gd name="connsiteY1" fmla="*/ 0 h 978295"/>
                <a:gd name="connsiteX2" fmla="*/ 8085006 w 8085006"/>
                <a:gd name="connsiteY2" fmla="*/ 951211 h 978295"/>
                <a:gd name="connsiteX3" fmla="*/ 0 w 8085006"/>
                <a:gd name="connsiteY3" fmla="*/ 978295 h 978295"/>
                <a:gd name="connsiteX4" fmla="*/ 835344 w 8085006"/>
                <a:gd name="connsiteY4" fmla="*/ 2502 h 978295"/>
                <a:gd name="connsiteX0" fmla="*/ 835344 w 6344614"/>
                <a:gd name="connsiteY0" fmla="*/ 2502 h 978295"/>
                <a:gd name="connsiteX1" fmla="*/ 5245910 w 6344614"/>
                <a:gd name="connsiteY1" fmla="*/ 0 h 978295"/>
                <a:gd name="connsiteX2" fmla="*/ 6344614 w 6344614"/>
                <a:gd name="connsiteY2" fmla="*/ 959392 h 978295"/>
                <a:gd name="connsiteX3" fmla="*/ 0 w 6344614"/>
                <a:gd name="connsiteY3" fmla="*/ 978295 h 978295"/>
                <a:gd name="connsiteX4" fmla="*/ 835344 w 6344614"/>
                <a:gd name="connsiteY4" fmla="*/ 2502 h 978295"/>
                <a:gd name="connsiteX0" fmla="*/ 835344 w 7328055"/>
                <a:gd name="connsiteY0" fmla="*/ 2502 h 978295"/>
                <a:gd name="connsiteX1" fmla="*/ 5245910 w 7328055"/>
                <a:gd name="connsiteY1" fmla="*/ 0 h 978295"/>
                <a:gd name="connsiteX2" fmla="*/ 7328055 w 7328055"/>
                <a:gd name="connsiteY2" fmla="*/ 943030 h 978295"/>
                <a:gd name="connsiteX3" fmla="*/ 0 w 7328055"/>
                <a:gd name="connsiteY3" fmla="*/ 978295 h 978295"/>
                <a:gd name="connsiteX4" fmla="*/ 835344 w 7328055"/>
                <a:gd name="connsiteY4" fmla="*/ 2502 h 978295"/>
                <a:gd name="connsiteX0" fmla="*/ 835344 w 8132689"/>
                <a:gd name="connsiteY0" fmla="*/ 2502 h 1020747"/>
                <a:gd name="connsiteX1" fmla="*/ 5245910 w 8132689"/>
                <a:gd name="connsiteY1" fmla="*/ 0 h 1020747"/>
                <a:gd name="connsiteX2" fmla="*/ 8132689 w 8132689"/>
                <a:gd name="connsiteY2" fmla="*/ 1020747 h 1020747"/>
                <a:gd name="connsiteX3" fmla="*/ 0 w 8132689"/>
                <a:gd name="connsiteY3" fmla="*/ 978295 h 1020747"/>
                <a:gd name="connsiteX4" fmla="*/ 835344 w 8132689"/>
                <a:gd name="connsiteY4" fmla="*/ 2502 h 1020747"/>
                <a:gd name="connsiteX0" fmla="*/ 835344 w 8132689"/>
                <a:gd name="connsiteY0" fmla="*/ 0 h 1018245"/>
                <a:gd name="connsiteX1" fmla="*/ 5719749 w 8132689"/>
                <a:gd name="connsiteY1" fmla="*/ 3633 h 1018245"/>
                <a:gd name="connsiteX2" fmla="*/ 8132689 w 8132689"/>
                <a:gd name="connsiteY2" fmla="*/ 1018245 h 1018245"/>
                <a:gd name="connsiteX3" fmla="*/ 0 w 8132689"/>
                <a:gd name="connsiteY3" fmla="*/ 975793 h 1018245"/>
                <a:gd name="connsiteX4" fmla="*/ 835344 w 8132689"/>
                <a:gd name="connsiteY4" fmla="*/ 0 h 1018245"/>
                <a:gd name="connsiteX0" fmla="*/ 835344 w 8132689"/>
                <a:gd name="connsiteY0" fmla="*/ 0 h 1018245"/>
                <a:gd name="connsiteX1" fmla="*/ 5773392 w 8132689"/>
                <a:gd name="connsiteY1" fmla="*/ 3633 h 1018245"/>
                <a:gd name="connsiteX2" fmla="*/ 8132689 w 8132689"/>
                <a:gd name="connsiteY2" fmla="*/ 1018245 h 1018245"/>
                <a:gd name="connsiteX3" fmla="*/ 0 w 8132689"/>
                <a:gd name="connsiteY3" fmla="*/ 975793 h 1018245"/>
                <a:gd name="connsiteX4" fmla="*/ 835344 w 8132689"/>
                <a:gd name="connsiteY4" fmla="*/ 0 h 1018245"/>
                <a:gd name="connsiteX0" fmla="*/ 835344 w 7930041"/>
                <a:gd name="connsiteY0" fmla="*/ 0 h 1014155"/>
                <a:gd name="connsiteX1" fmla="*/ 5773392 w 7930041"/>
                <a:gd name="connsiteY1" fmla="*/ 3633 h 1014155"/>
                <a:gd name="connsiteX2" fmla="*/ 7930041 w 7930041"/>
                <a:gd name="connsiteY2" fmla="*/ 1014155 h 1014155"/>
                <a:gd name="connsiteX3" fmla="*/ 0 w 7930041"/>
                <a:gd name="connsiteY3" fmla="*/ 975793 h 1014155"/>
                <a:gd name="connsiteX4" fmla="*/ 835344 w 7930041"/>
                <a:gd name="connsiteY4" fmla="*/ 0 h 1014155"/>
                <a:gd name="connsiteX0" fmla="*/ 835344 w 7882359"/>
                <a:gd name="connsiteY0" fmla="*/ 0 h 1010065"/>
                <a:gd name="connsiteX1" fmla="*/ 5773392 w 7882359"/>
                <a:gd name="connsiteY1" fmla="*/ 3633 h 1010065"/>
                <a:gd name="connsiteX2" fmla="*/ 7882359 w 7882359"/>
                <a:gd name="connsiteY2" fmla="*/ 1010065 h 1010065"/>
                <a:gd name="connsiteX3" fmla="*/ 0 w 7882359"/>
                <a:gd name="connsiteY3" fmla="*/ 975793 h 1010065"/>
                <a:gd name="connsiteX4" fmla="*/ 835344 w 7882359"/>
                <a:gd name="connsiteY4" fmla="*/ 0 h 1010065"/>
                <a:gd name="connsiteX0" fmla="*/ 835344 w 7196930"/>
                <a:gd name="connsiteY0" fmla="*/ 0 h 993703"/>
                <a:gd name="connsiteX1" fmla="*/ 5773392 w 7196930"/>
                <a:gd name="connsiteY1" fmla="*/ 3633 h 993703"/>
                <a:gd name="connsiteX2" fmla="*/ 7196930 w 7196930"/>
                <a:gd name="connsiteY2" fmla="*/ 993703 h 993703"/>
                <a:gd name="connsiteX3" fmla="*/ 0 w 7196930"/>
                <a:gd name="connsiteY3" fmla="*/ 975793 h 993703"/>
                <a:gd name="connsiteX4" fmla="*/ 835344 w 7196930"/>
                <a:gd name="connsiteY4" fmla="*/ 0 h 993703"/>
                <a:gd name="connsiteX0" fmla="*/ 835344 w 7483022"/>
                <a:gd name="connsiteY0" fmla="*/ 0 h 1018245"/>
                <a:gd name="connsiteX1" fmla="*/ 5773392 w 7483022"/>
                <a:gd name="connsiteY1" fmla="*/ 3633 h 1018245"/>
                <a:gd name="connsiteX2" fmla="*/ 7483022 w 7483022"/>
                <a:gd name="connsiteY2" fmla="*/ 1018245 h 1018245"/>
                <a:gd name="connsiteX3" fmla="*/ 0 w 7483022"/>
                <a:gd name="connsiteY3" fmla="*/ 975793 h 1018245"/>
                <a:gd name="connsiteX4" fmla="*/ 835344 w 7483022"/>
                <a:gd name="connsiteY4" fmla="*/ 0 h 1018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483022" h="1018245">
                  <a:moveTo>
                    <a:pt x="835344" y="0"/>
                  </a:moveTo>
                  <a:lnTo>
                    <a:pt x="5773392" y="3633"/>
                  </a:lnTo>
                  <a:lnTo>
                    <a:pt x="7483022" y="1018245"/>
                  </a:lnTo>
                  <a:lnTo>
                    <a:pt x="0" y="975793"/>
                  </a:lnTo>
                  <a:lnTo>
                    <a:pt x="835344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 dirty="0"/>
            </a:p>
          </p:txBody>
        </p:sp>
        <p:sp>
          <p:nvSpPr>
            <p:cNvPr id="254" name="任意多边形 139">
              <a:extLst>
                <a:ext uri="{FF2B5EF4-FFF2-40B4-BE49-F238E27FC236}">
                  <a16:creationId xmlns:a16="http://schemas.microsoft.com/office/drawing/2014/main" id="{C26D277E-264A-410B-B6C4-766188D39F98}"/>
                </a:ext>
              </a:extLst>
            </p:cNvPr>
            <p:cNvSpPr/>
            <p:nvPr/>
          </p:nvSpPr>
          <p:spPr bwMode="auto">
            <a:xfrm rot="15058246">
              <a:off x="4559099" y="2947838"/>
              <a:ext cx="1226814" cy="2149791"/>
            </a:xfrm>
            <a:custGeom>
              <a:avLst/>
              <a:gdLst>
                <a:gd name="connsiteX0" fmla="*/ 0 w 2357454"/>
                <a:gd name="connsiteY0" fmla="*/ 1785950 h 3571900"/>
                <a:gd name="connsiteX1" fmla="*/ 194951 w 2357454"/>
                <a:gd name="connsiteY1" fmla="*/ 802173 h 3571900"/>
                <a:gd name="connsiteX2" fmla="*/ 1178730 w 2357454"/>
                <a:gd name="connsiteY2" fmla="*/ 2 h 3571900"/>
                <a:gd name="connsiteX3" fmla="*/ 2162505 w 2357454"/>
                <a:gd name="connsiteY3" fmla="*/ 802177 h 3571900"/>
                <a:gd name="connsiteX4" fmla="*/ 2357454 w 2357454"/>
                <a:gd name="connsiteY4" fmla="*/ 1785954 h 3571900"/>
                <a:gd name="connsiteX5" fmla="*/ 2162503 w 2357454"/>
                <a:gd name="connsiteY5" fmla="*/ 2769731 h 3571900"/>
                <a:gd name="connsiteX6" fmla="*/ 1178725 w 2357454"/>
                <a:gd name="connsiteY6" fmla="*/ 3571904 h 3571900"/>
                <a:gd name="connsiteX7" fmla="*/ 194949 w 2357454"/>
                <a:gd name="connsiteY7" fmla="*/ 2769729 h 3571900"/>
                <a:gd name="connsiteX8" fmla="*/ -1 w 2357454"/>
                <a:gd name="connsiteY8" fmla="*/ 1785952 h 3571900"/>
                <a:gd name="connsiteX9" fmla="*/ 0 w 2357454"/>
                <a:gd name="connsiteY9" fmla="*/ 1785950 h 3571900"/>
                <a:gd name="connsiteX0-1" fmla="*/ 1 w 2357456"/>
                <a:gd name="connsiteY0-2" fmla="*/ 1785950 h 4357698"/>
                <a:gd name="connsiteX1-3" fmla="*/ 194952 w 2357456"/>
                <a:gd name="connsiteY1-4" fmla="*/ 802173 h 4357698"/>
                <a:gd name="connsiteX2-5" fmla="*/ 1178731 w 2357456"/>
                <a:gd name="connsiteY2-6" fmla="*/ 2 h 4357698"/>
                <a:gd name="connsiteX3-7" fmla="*/ 2162506 w 2357456"/>
                <a:gd name="connsiteY3-8" fmla="*/ 802177 h 4357698"/>
                <a:gd name="connsiteX4-9" fmla="*/ 2357455 w 2357456"/>
                <a:gd name="connsiteY4-10" fmla="*/ 1785954 h 4357698"/>
                <a:gd name="connsiteX5-11" fmla="*/ 2162504 w 2357456"/>
                <a:gd name="connsiteY5-12" fmla="*/ 2769731 h 4357698"/>
                <a:gd name="connsiteX6-13" fmla="*/ 1178726 w 2357456"/>
                <a:gd name="connsiteY6-14" fmla="*/ 4357698 h 4357698"/>
                <a:gd name="connsiteX7-15" fmla="*/ 194950 w 2357456"/>
                <a:gd name="connsiteY7-16" fmla="*/ 2769729 h 4357698"/>
                <a:gd name="connsiteX8-17" fmla="*/ 0 w 2357456"/>
                <a:gd name="connsiteY8-18" fmla="*/ 1785952 h 4357698"/>
                <a:gd name="connsiteX9-19" fmla="*/ 1 w 2357456"/>
                <a:gd name="connsiteY9-20" fmla="*/ 1785950 h 4357698"/>
                <a:gd name="connsiteX0-21" fmla="*/ 1 w 2357456"/>
                <a:gd name="connsiteY0-22" fmla="*/ 1785949 h 4372397"/>
                <a:gd name="connsiteX1-23" fmla="*/ 194952 w 2357456"/>
                <a:gd name="connsiteY1-24" fmla="*/ 802172 h 4372397"/>
                <a:gd name="connsiteX2-25" fmla="*/ 1178731 w 2357456"/>
                <a:gd name="connsiteY2-26" fmla="*/ 1 h 4372397"/>
                <a:gd name="connsiteX3-27" fmla="*/ 2162506 w 2357456"/>
                <a:gd name="connsiteY3-28" fmla="*/ 802176 h 4372397"/>
                <a:gd name="connsiteX4-29" fmla="*/ 2357455 w 2357456"/>
                <a:gd name="connsiteY4-30" fmla="*/ 1785953 h 4372397"/>
                <a:gd name="connsiteX5-31" fmla="*/ 2162504 w 2357456"/>
                <a:gd name="connsiteY5-32" fmla="*/ 2769730 h 4372397"/>
                <a:gd name="connsiteX6-33" fmla="*/ 1178726 w 2357456"/>
                <a:gd name="connsiteY6-34" fmla="*/ 4357697 h 4372397"/>
                <a:gd name="connsiteX7-35" fmla="*/ 0 w 2357456"/>
                <a:gd name="connsiteY7-36" fmla="*/ 1785951 h 4372397"/>
                <a:gd name="connsiteX8-37" fmla="*/ 1 w 2357456"/>
                <a:gd name="connsiteY8-38" fmla="*/ 1785949 h 4372397"/>
                <a:gd name="connsiteX0-39" fmla="*/ 67421 w 2424877"/>
                <a:gd name="connsiteY0-40" fmla="*/ 1785951 h 4372397"/>
                <a:gd name="connsiteX1-41" fmla="*/ 262373 w 2424877"/>
                <a:gd name="connsiteY1-42" fmla="*/ 802172 h 4372397"/>
                <a:gd name="connsiteX2-43" fmla="*/ 1246152 w 2424877"/>
                <a:gd name="connsiteY2-44" fmla="*/ 1 h 4372397"/>
                <a:gd name="connsiteX3-45" fmla="*/ 2229927 w 2424877"/>
                <a:gd name="connsiteY3-46" fmla="*/ 802176 h 4372397"/>
                <a:gd name="connsiteX4-47" fmla="*/ 2424876 w 2424877"/>
                <a:gd name="connsiteY4-48" fmla="*/ 1785953 h 4372397"/>
                <a:gd name="connsiteX5-49" fmla="*/ 2229925 w 2424877"/>
                <a:gd name="connsiteY5-50" fmla="*/ 2769730 h 4372397"/>
                <a:gd name="connsiteX6-51" fmla="*/ 1246147 w 2424877"/>
                <a:gd name="connsiteY6-52" fmla="*/ 4357697 h 4372397"/>
                <a:gd name="connsiteX7-53" fmla="*/ 67421 w 2424877"/>
                <a:gd name="connsiteY7-54" fmla="*/ 1785951 h 4372397"/>
                <a:gd name="connsiteX0-55" fmla="*/ 983772 w 2162502"/>
                <a:gd name="connsiteY0-56" fmla="*/ 4357697 h 4406459"/>
                <a:gd name="connsiteX1-57" fmla="*/ -2 w 2162502"/>
                <a:gd name="connsiteY1-58" fmla="*/ 802172 h 4406459"/>
                <a:gd name="connsiteX2-59" fmla="*/ 983777 w 2162502"/>
                <a:gd name="connsiteY2-60" fmla="*/ 1 h 4406459"/>
                <a:gd name="connsiteX3-61" fmla="*/ 1967552 w 2162502"/>
                <a:gd name="connsiteY3-62" fmla="*/ 802176 h 4406459"/>
                <a:gd name="connsiteX4-63" fmla="*/ 2162501 w 2162502"/>
                <a:gd name="connsiteY4-64" fmla="*/ 1785953 h 4406459"/>
                <a:gd name="connsiteX5-65" fmla="*/ 1967550 w 2162502"/>
                <a:gd name="connsiteY5-66" fmla="*/ 2769730 h 4406459"/>
                <a:gd name="connsiteX6-67" fmla="*/ 983772 w 2162502"/>
                <a:gd name="connsiteY6-68" fmla="*/ 4357697 h 4406459"/>
                <a:gd name="connsiteX0-69" fmla="*/ 983772 w 2090520"/>
                <a:gd name="connsiteY0-70" fmla="*/ 4357697 h 4409166"/>
                <a:gd name="connsiteX1-71" fmla="*/ -2 w 2090520"/>
                <a:gd name="connsiteY1-72" fmla="*/ 802172 h 4409166"/>
                <a:gd name="connsiteX2-73" fmla="*/ 983777 w 2090520"/>
                <a:gd name="connsiteY2-74" fmla="*/ 1 h 4409166"/>
                <a:gd name="connsiteX3-75" fmla="*/ 1967552 w 2090520"/>
                <a:gd name="connsiteY3-76" fmla="*/ 802176 h 4409166"/>
                <a:gd name="connsiteX4-77" fmla="*/ 1967550 w 2090520"/>
                <a:gd name="connsiteY4-78" fmla="*/ 2769730 h 4409166"/>
                <a:gd name="connsiteX5-79" fmla="*/ 983772 w 2090520"/>
                <a:gd name="connsiteY5-80" fmla="*/ 4357697 h 4409166"/>
                <a:gd name="connsiteX0-81" fmla="*/ 983772 w 1967555"/>
                <a:gd name="connsiteY0-82" fmla="*/ 4357697 h 4357697"/>
                <a:gd name="connsiteX1-83" fmla="*/ -2 w 1967555"/>
                <a:gd name="connsiteY1-84" fmla="*/ 802172 h 4357697"/>
                <a:gd name="connsiteX2-85" fmla="*/ 983777 w 1967555"/>
                <a:gd name="connsiteY2-86" fmla="*/ 1 h 4357697"/>
                <a:gd name="connsiteX3-87" fmla="*/ 1967552 w 1967555"/>
                <a:gd name="connsiteY3-88" fmla="*/ 802176 h 4357697"/>
                <a:gd name="connsiteX4-89" fmla="*/ 983772 w 1967555"/>
                <a:gd name="connsiteY4-90" fmla="*/ 4357697 h 4357697"/>
                <a:gd name="connsiteX0-91" fmla="*/ 983772 w 1106746"/>
                <a:gd name="connsiteY0-92" fmla="*/ 4357697 h 4357697"/>
                <a:gd name="connsiteX1-93" fmla="*/ -2 w 1106746"/>
                <a:gd name="connsiteY1-94" fmla="*/ 802172 h 4357697"/>
                <a:gd name="connsiteX2-95" fmla="*/ 983777 w 1106746"/>
                <a:gd name="connsiteY2-96" fmla="*/ 1 h 4357697"/>
                <a:gd name="connsiteX3-97" fmla="*/ 983772 w 1106746"/>
                <a:gd name="connsiteY3-98" fmla="*/ 4357697 h 4357697"/>
                <a:gd name="connsiteX0-99" fmla="*/ 1883667 w 3501802"/>
                <a:gd name="connsiteY0-100" fmla="*/ 4473879 h 4473879"/>
                <a:gd name="connsiteX1-101" fmla="*/ 899893 w 3501802"/>
                <a:gd name="connsiteY1-102" fmla="*/ 918354 h 4473879"/>
                <a:gd name="connsiteX2-103" fmla="*/ 1883672 w 3501802"/>
                <a:gd name="connsiteY2-104" fmla="*/ 116183 h 4473879"/>
                <a:gd name="connsiteX3-105" fmla="*/ 1883667 w 3501802"/>
                <a:gd name="connsiteY3-106" fmla="*/ 4473879 h 4473879"/>
                <a:gd name="connsiteX0-107" fmla="*/ -2 w 1618133"/>
                <a:gd name="connsiteY0-108" fmla="*/ 4357695 h 4357695"/>
                <a:gd name="connsiteX1-109" fmla="*/ 3 w 1618133"/>
                <a:gd name="connsiteY1-110" fmla="*/ -1 h 4357695"/>
                <a:gd name="connsiteX2-111" fmla="*/ -2 w 1618133"/>
                <a:gd name="connsiteY2-112" fmla="*/ 4357695 h 4357695"/>
                <a:gd name="connsiteX0-113" fmla="*/ 1121671 w 2280681"/>
                <a:gd name="connsiteY0-114" fmla="*/ 4358163 h 4358163"/>
                <a:gd name="connsiteX1-115" fmla="*/ 1121676 w 2280681"/>
                <a:gd name="connsiteY1-116" fmla="*/ 467 h 4358163"/>
                <a:gd name="connsiteX2-117" fmla="*/ 1121671 w 2280681"/>
                <a:gd name="connsiteY2-118" fmla="*/ 4358163 h 4358163"/>
                <a:gd name="connsiteX0-119" fmla="*/ 1375124 w 2750258"/>
                <a:gd name="connsiteY0-120" fmla="*/ 4357952 h 4490401"/>
                <a:gd name="connsiteX1-121" fmla="*/ 1375129 w 2750258"/>
                <a:gd name="connsiteY1-122" fmla="*/ 256 h 4490401"/>
                <a:gd name="connsiteX2-123" fmla="*/ 1375124 w 2750258"/>
                <a:gd name="connsiteY2-124" fmla="*/ 4357952 h 4490401"/>
                <a:gd name="connsiteX0-125" fmla="*/ 1375124 w 2750258"/>
                <a:gd name="connsiteY0-126" fmla="*/ 4357952 h 4490402"/>
                <a:gd name="connsiteX1-127" fmla="*/ 1375129 w 2750258"/>
                <a:gd name="connsiteY1-128" fmla="*/ 256 h 4490402"/>
                <a:gd name="connsiteX2-129" fmla="*/ 1375124 w 2750258"/>
                <a:gd name="connsiteY2-130" fmla="*/ 4357952 h 4490402"/>
                <a:gd name="connsiteX0-131" fmla="*/ 1490632 w 2865766"/>
                <a:gd name="connsiteY0-132" fmla="*/ 4358410 h 4358410"/>
                <a:gd name="connsiteX1-133" fmla="*/ 1490637 w 2865766"/>
                <a:gd name="connsiteY1-134" fmla="*/ 714 h 4358410"/>
                <a:gd name="connsiteX2-135" fmla="*/ 1490632 w 2865766"/>
                <a:gd name="connsiteY2-136" fmla="*/ 4358410 h 4358410"/>
                <a:gd name="connsiteX0-137" fmla="*/ 1490632 w 2928627"/>
                <a:gd name="connsiteY0-138" fmla="*/ 4358410 h 4358410"/>
                <a:gd name="connsiteX1-139" fmla="*/ 1490637 w 2928627"/>
                <a:gd name="connsiteY1-140" fmla="*/ 714 h 4358410"/>
                <a:gd name="connsiteX2-141" fmla="*/ 1490632 w 2928627"/>
                <a:gd name="connsiteY2-142" fmla="*/ 4358410 h 4358410"/>
                <a:gd name="connsiteX0-143" fmla="*/ 1896579 w 3744557"/>
                <a:gd name="connsiteY0-144" fmla="*/ 4358466 h 4358466"/>
                <a:gd name="connsiteX1-145" fmla="*/ 1896584 w 3744557"/>
                <a:gd name="connsiteY1-146" fmla="*/ 770 h 4358466"/>
                <a:gd name="connsiteX2-147" fmla="*/ 1896579 w 3744557"/>
                <a:gd name="connsiteY2-148" fmla="*/ 4358466 h 4358466"/>
                <a:gd name="connsiteX0-149" fmla="*/ 1896579 w 3680324"/>
                <a:gd name="connsiteY0-150" fmla="*/ 4358466 h 4358466"/>
                <a:gd name="connsiteX1-151" fmla="*/ 1896584 w 3680324"/>
                <a:gd name="connsiteY1-152" fmla="*/ 770 h 4358466"/>
                <a:gd name="connsiteX2-153" fmla="*/ 1896579 w 3680324"/>
                <a:gd name="connsiteY2-154" fmla="*/ 4358466 h 4358466"/>
                <a:gd name="connsiteX0-155" fmla="*/ 1781137 w 3564882"/>
                <a:gd name="connsiteY0-156" fmla="*/ 4358473 h 4358473"/>
                <a:gd name="connsiteX1-157" fmla="*/ 1781142 w 3564882"/>
                <a:gd name="connsiteY1-158" fmla="*/ 777 h 4358473"/>
                <a:gd name="connsiteX2-159" fmla="*/ 1781137 w 3564882"/>
                <a:gd name="connsiteY2-160" fmla="*/ 4358473 h 4358473"/>
                <a:gd name="connsiteX0-161" fmla="*/ 1607685 w 3218038"/>
                <a:gd name="connsiteY0-162" fmla="*/ 4357806 h 4357806"/>
                <a:gd name="connsiteX1-163" fmla="*/ 1607690 w 3218038"/>
                <a:gd name="connsiteY1-164" fmla="*/ 110 h 4357806"/>
                <a:gd name="connsiteX2-165" fmla="*/ 1607685 w 3218038"/>
                <a:gd name="connsiteY2-166" fmla="*/ 4357806 h 4357806"/>
                <a:gd name="connsiteX0" fmla="*/ 1568245 w 3218433"/>
                <a:gd name="connsiteY0" fmla="*/ 4585842 h 4585842"/>
                <a:gd name="connsiteX1" fmla="*/ 1627915 w 3218433"/>
                <a:gd name="connsiteY1" fmla="*/ 96 h 4585842"/>
                <a:gd name="connsiteX2" fmla="*/ 1568245 w 3218433"/>
                <a:gd name="connsiteY2" fmla="*/ 4585842 h 4585842"/>
                <a:gd name="connsiteX0" fmla="*/ 1332330 w 2744608"/>
                <a:gd name="connsiteY0" fmla="*/ 4771021 h 4771021"/>
                <a:gd name="connsiteX1" fmla="*/ 1392000 w 2744608"/>
                <a:gd name="connsiteY1" fmla="*/ 185275 h 4771021"/>
                <a:gd name="connsiteX2" fmla="*/ 1332330 w 2744608"/>
                <a:gd name="connsiteY2" fmla="*/ 4771021 h 4771021"/>
                <a:gd name="connsiteX0" fmla="*/ 870935 w 1813253"/>
                <a:gd name="connsiteY0" fmla="*/ 4622683 h 4622683"/>
                <a:gd name="connsiteX1" fmla="*/ 930605 w 1813253"/>
                <a:gd name="connsiteY1" fmla="*/ 36937 h 4622683"/>
                <a:gd name="connsiteX2" fmla="*/ 870935 w 1813253"/>
                <a:gd name="connsiteY2" fmla="*/ 4622683 h 4622683"/>
                <a:gd name="connsiteX0" fmla="*/ 941605 w 1956669"/>
                <a:gd name="connsiteY0" fmla="*/ 4591389 h 4591389"/>
                <a:gd name="connsiteX1" fmla="*/ 1001275 w 1956669"/>
                <a:gd name="connsiteY1" fmla="*/ 5643 h 4591389"/>
                <a:gd name="connsiteX2" fmla="*/ 941605 w 1956669"/>
                <a:gd name="connsiteY2" fmla="*/ 4591389 h 4591389"/>
                <a:gd name="connsiteX0" fmla="*/ 969690 w 2013551"/>
                <a:gd name="connsiteY0" fmla="*/ 4585889 h 4585889"/>
                <a:gd name="connsiteX1" fmla="*/ 1029360 w 2013551"/>
                <a:gd name="connsiteY1" fmla="*/ 143 h 4585889"/>
                <a:gd name="connsiteX2" fmla="*/ 969690 w 2013551"/>
                <a:gd name="connsiteY2" fmla="*/ 4585889 h 4585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13551" h="4585889">
                  <a:moveTo>
                    <a:pt x="969690" y="4585889"/>
                  </a:moveTo>
                  <a:cubicBezTo>
                    <a:pt x="11659" y="2081266"/>
                    <a:pt x="-645083" y="-19872"/>
                    <a:pt x="1029360" y="143"/>
                  </a:cubicBezTo>
                  <a:cubicBezTo>
                    <a:pt x="2703803" y="20158"/>
                    <a:pt x="1937337" y="2174893"/>
                    <a:pt x="969690" y="458588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alpha val="0"/>
                  </a:schemeClr>
                </a:gs>
                <a:gs pos="79000">
                  <a:srgbClr val="3F8CC6">
                    <a:alpha val="52000"/>
                  </a:srgbClr>
                </a:gs>
              </a:gsLst>
              <a:lin ang="5400000" scaled="1"/>
            </a:gradFill>
            <a:ln>
              <a:noFill/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pPr marL="342835" indent="-342835" algn="ctr">
                <a:lnSpc>
                  <a:spcPct val="80000"/>
                </a:lnSpc>
                <a:spcBef>
                  <a:spcPct val="20000"/>
                </a:spcBef>
                <a:buClr>
                  <a:srgbClr val="954F72"/>
                </a:buClr>
                <a:buSzPct val="60000"/>
              </a:pPr>
              <a:endParaRPr lang="zh-CN" altLang="en-US" sz="669" dirty="0">
                <a:solidFill>
                  <a:srgbClr val="954F72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8183026F-74F5-4ACC-8C0E-6430DE739194}"/>
                </a:ext>
              </a:extLst>
            </p:cNvPr>
            <p:cNvCxnSpPr>
              <a:cxnSpLocks/>
            </p:cNvCxnSpPr>
            <p:nvPr/>
          </p:nvCxnSpPr>
          <p:spPr>
            <a:xfrm>
              <a:off x="3808998" y="2136625"/>
              <a:ext cx="3987333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704DBE23-30D6-485C-AC85-D1944B26A54D}"/>
                </a:ext>
              </a:extLst>
            </p:cNvPr>
            <p:cNvCxnSpPr>
              <a:cxnSpLocks/>
            </p:cNvCxnSpPr>
            <p:nvPr/>
          </p:nvCxnSpPr>
          <p:spPr>
            <a:xfrm>
              <a:off x="7796331" y="2136625"/>
              <a:ext cx="0" cy="274526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CA9260D8-E4FA-4C59-A52B-BD47AC652B58}"/>
                </a:ext>
              </a:extLst>
            </p:cNvPr>
            <p:cNvCxnSpPr>
              <a:cxnSpLocks/>
              <a:endCxn id="209" idx="1"/>
            </p:cNvCxnSpPr>
            <p:nvPr/>
          </p:nvCxnSpPr>
          <p:spPr>
            <a:xfrm flipH="1">
              <a:off x="6885618" y="2536272"/>
              <a:ext cx="0" cy="155117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6B87224A-4B56-4D2F-B1EF-D88C7E0AE298}"/>
                </a:ext>
              </a:extLst>
            </p:cNvPr>
            <p:cNvCxnSpPr>
              <a:cxnSpLocks/>
            </p:cNvCxnSpPr>
            <p:nvPr/>
          </p:nvCxnSpPr>
          <p:spPr>
            <a:xfrm>
              <a:off x="4254431" y="2534162"/>
              <a:ext cx="2635584" cy="756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E090A1DA-6C47-4016-BA9C-0297D3D81CE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81177" y="2143271"/>
              <a:ext cx="915154" cy="39845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673A920-A5A6-42D4-86AC-01DCA16986B4}"/>
                </a:ext>
              </a:extLst>
            </p:cNvPr>
            <p:cNvGrpSpPr/>
            <p:nvPr/>
          </p:nvGrpSpPr>
          <p:grpSpPr>
            <a:xfrm>
              <a:off x="4802875" y="3834577"/>
              <a:ext cx="222170" cy="465365"/>
              <a:chOff x="4359110" y="5065606"/>
              <a:chExt cx="222170" cy="465365"/>
            </a:xfrm>
          </p:grpSpPr>
          <p:grpSp>
            <p:nvGrpSpPr>
              <p:cNvPr id="228" name="组合 227">
                <a:extLst>
                  <a:ext uri="{FF2B5EF4-FFF2-40B4-BE49-F238E27FC236}">
                    <a16:creationId xmlns:a16="http://schemas.microsoft.com/office/drawing/2014/main" id="{C79B8B26-60B9-4A70-A65E-B1E4CA5ED670}"/>
                  </a:ext>
                </a:extLst>
              </p:cNvPr>
              <p:cNvGrpSpPr/>
              <p:nvPr/>
            </p:nvGrpSpPr>
            <p:grpSpPr>
              <a:xfrm>
                <a:off x="4451502" y="5263988"/>
                <a:ext cx="129778" cy="266983"/>
                <a:chOff x="633693" y="5581395"/>
                <a:chExt cx="255814" cy="813962"/>
              </a:xfrm>
            </p:grpSpPr>
            <p:cxnSp>
              <p:nvCxnSpPr>
                <p:cNvPr id="235" name="直接连接符 234">
                  <a:extLst>
                    <a:ext uri="{FF2B5EF4-FFF2-40B4-BE49-F238E27FC236}">
                      <a16:creationId xmlns:a16="http://schemas.microsoft.com/office/drawing/2014/main" id="{7869213E-AC6C-42CE-8E8C-F69C42864E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33693" y="5581395"/>
                  <a:ext cx="146958" cy="73776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直接连接符 235">
                  <a:extLst>
                    <a:ext uri="{FF2B5EF4-FFF2-40B4-BE49-F238E27FC236}">
                      <a16:creationId xmlns:a16="http://schemas.microsoft.com/office/drawing/2014/main" id="{0A5CDF69-1F2A-4CBC-950E-E90AD4E9D5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42550" y="5595499"/>
                  <a:ext cx="38100" cy="79985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直接连接符 236">
                  <a:extLst>
                    <a:ext uri="{FF2B5EF4-FFF2-40B4-BE49-F238E27FC236}">
                      <a16:creationId xmlns:a16="http://schemas.microsoft.com/office/drawing/2014/main" id="{3D3568CB-B74B-4564-8F2A-BB8EB45A78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4746" y="5588447"/>
                  <a:ext cx="104761" cy="73071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CF7C4FBF-CC89-460F-8A10-816E5438DB66}"/>
                  </a:ext>
                </a:extLst>
              </p:cNvPr>
              <p:cNvSpPr/>
              <p:nvPr/>
            </p:nvSpPr>
            <p:spPr>
              <a:xfrm>
                <a:off x="4359110" y="5065606"/>
                <a:ext cx="209752" cy="21363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2Right">
                  <a:rot lat="1200000" lon="7125940" rev="76810"/>
                </a:camera>
                <a:lightRig rig="threePt" dir="t"/>
              </a:scene3d>
              <a:sp3d prstMaterial="matte"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 dirty="0">
                  <a:solidFill>
                    <a:srgbClr val="70AD47"/>
                  </a:solidFill>
                </a:endParaRPr>
              </a:p>
            </p:txBody>
          </p:sp>
        </p:grpSp>
        <p:sp>
          <p:nvSpPr>
            <p:cNvPr id="317" name="文本框 316">
              <a:extLst>
                <a:ext uri="{FF2B5EF4-FFF2-40B4-BE49-F238E27FC236}">
                  <a16:creationId xmlns:a16="http://schemas.microsoft.com/office/drawing/2014/main" id="{7831A970-129E-4FD7-8076-970743C890E6}"/>
                </a:ext>
              </a:extLst>
            </p:cNvPr>
            <p:cNvSpPr txBox="1"/>
            <p:nvPr/>
          </p:nvSpPr>
          <p:spPr>
            <a:xfrm>
              <a:off x="4642646" y="4516312"/>
              <a:ext cx="758951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Mic array 2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91D1627C-9CE9-4859-A0F4-200ECDB6C9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1303" y="2692979"/>
              <a:ext cx="0" cy="363493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479243E1-8F64-48C2-9181-07482EB3125C}"/>
                </a:ext>
              </a:extLst>
            </p:cNvPr>
            <p:cNvSpPr txBox="1"/>
            <p:nvPr/>
          </p:nvSpPr>
          <p:spPr>
            <a:xfrm flipH="1">
              <a:off x="5772932" y="2937945"/>
              <a:ext cx="80370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</a:rPr>
                <a:t>y</a:t>
              </a:r>
              <a:endParaRPr lang="zh-CN" altLang="en-US" sz="799" dirty="0">
                <a:latin typeface="Helvetica" panose="020B0604020202030204" pitchFamily="34" charset="0"/>
              </a:endParaRPr>
            </a:p>
          </p:txBody>
        </p:sp>
        <p:sp>
          <p:nvSpPr>
            <p:cNvPr id="166" name="文本框 165">
              <a:extLst>
                <a:ext uri="{FF2B5EF4-FFF2-40B4-BE49-F238E27FC236}">
                  <a16:creationId xmlns:a16="http://schemas.microsoft.com/office/drawing/2014/main" id="{2DD54079-F70F-4FCB-B05D-A7CC8CDF88E7}"/>
                </a:ext>
              </a:extLst>
            </p:cNvPr>
            <p:cNvSpPr txBox="1"/>
            <p:nvPr/>
          </p:nvSpPr>
          <p:spPr>
            <a:xfrm flipH="1">
              <a:off x="5035520" y="2638710"/>
              <a:ext cx="80370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</a:rPr>
                <a:t>z</a:t>
              </a:r>
              <a:endParaRPr lang="zh-CN" altLang="en-US" sz="799" dirty="0">
                <a:latin typeface="Helvetica" panose="020B0604020202030204" pitchFamily="34" charset="0"/>
              </a:endParaRPr>
            </a:p>
          </p:txBody>
        </p: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C28668A5-4894-4D1A-B743-3DB39C42ECDF}"/>
                </a:ext>
              </a:extLst>
            </p:cNvPr>
            <p:cNvGrpSpPr/>
            <p:nvPr/>
          </p:nvGrpSpPr>
          <p:grpSpPr>
            <a:xfrm>
              <a:off x="4223889" y="4020484"/>
              <a:ext cx="264894" cy="431324"/>
              <a:chOff x="747812" y="4825537"/>
              <a:chExt cx="942405" cy="1230696"/>
            </a:xfrm>
          </p:grpSpPr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9207E638-494C-43FE-988D-381E2BA27F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8345" y="5385301"/>
                <a:ext cx="8829" cy="493042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9D6E7881-A2D0-4375-89AD-3EABC8FBBE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75823" y="5404328"/>
                <a:ext cx="91244" cy="474015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BC4F8863-FDED-4043-9C82-9FAE4EB5A66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29832" y="5385301"/>
                <a:ext cx="116398" cy="667101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C3AA5204-2F9F-4866-878A-5AFA8A7736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66718" y="5400195"/>
                <a:ext cx="91477" cy="656038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立方体 8">
                <a:extLst>
                  <a:ext uri="{FF2B5EF4-FFF2-40B4-BE49-F238E27FC236}">
                    <a16:creationId xmlns:a16="http://schemas.microsoft.com/office/drawing/2014/main" id="{0387DAF2-F787-422D-8D33-637D9DF9E3D7}"/>
                  </a:ext>
                </a:extLst>
              </p:cNvPr>
              <p:cNvSpPr/>
              <p:nvPr/>
            </p:nvSpPr>
            <p:spPr>
              <a:xfrm>
                <a:off x="747812" y="5210001"/>
                <a:ext cx="942405" cy="212305"/>
              </a:xfrm>
              <a:prstGeom prst="cube">
                <a:avLst>
                  <a:gd name="adj" fmla="val 62763"/>
                </a:avLst>
              </a:prstGeom>
              <a:ln w="12700" cap="rnd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id="{4D6479F9-EC7D-4732-8EFC-997709EAF58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50" t="48601" r="39953" b="9094"/>
              <a:stretch/>
            </p:blipFill>
            <p:spPr>
              <a:xfrm>
                <a:off x="927564" y="4825537"/>
                <a:ext cx="574721" cy="495533"/>
              </a:xfrm>
              <a:prstGeom prst="rect">
                <a:avLst/>
              </a:prstGeom>
              <a:noFill/>
              <a:ln w="12700">
                <a:noFill/>
              </a:ln>
            </p:spPr>
          </p:pic>
        </p:grpSp>
        <p:sp>
          <p:nvSpPr>
            <p:cNvPr id="211" name="文本框 210">
              <a:extLst>
                <a:ext uri="{FF2B5EF4-FFF2-40B4-BE49-F238E27FC236}">
                  <a16:creationId xmlns:a16="http://schemas.microsoft.com/office/drawing/2014/main" id="{C79CFCE4-F08D-4F49-8ABE-2B258F6F6A83}"/>
                </a:ext>
              </a:extLst>
            </p:cNvPr>
            <p:cNvSpPr txBox="1"/>
            <p:nvPr/>
          </p:nvSpPr>
          <p:spPr>
            <a:xfrm>
              <a:off x="6001413" y="3330088"/>
              <a:ext cx="478900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Bat n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542D75BC-2593-4AC5-A23F-E78DD5F24423}"/>
                </a:ext>
              </a:extLst>
            </p:cNvPr>
            <p:cNvGrpSpPr/>
            <p:nvPr/>
          </p:nvGrpSpPr>
          <p:grpSpPr>
            <a:xfrm>
              <a:off x="4794741" y="3635371"/>
              <a:ext cx="585180" cy="548085"/>
              <a:chOff x="4440676" y="4780052"/>
              <a:chExt cx="585180" cy="548085"/>
            </a:xfrm>
          </p:grpSpPr>
          <p:cxnSp>
            <p:nvCxnSpPr>
              <p:cNvPr id="131" name="直接箭头连接符 130">
                <a:extLst>
                  <a:ext uri="{FF2B5EF4-FFF2-40B4-BE49-F238E27FC236}">
                    <a16:creationId xmlns:a16="http://schemas.microsoft.com/office/drawing/2014/main" id="{CA1A5010-3B0C-43FB-9EDF-F878FD8943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40676" y="5153855"/>
                <a:ext cx="230249" cy="174282"/>
              </a:xfrm>
              <a:prstGeom prst="straightConnector1">
                <a:avLst/>
              </a:prstGeom>
              <a:ln w="12700">
                <a:solidFill>
                  <a:srgbClr val="009900"/>
                </a:solidFill>
                <a:prstDash val="solid"/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直接箭头连接符 194">
                <a:extLst>
                  <a:ext uri="{FF2B5EF4-FFF2-40B4-BE49-F238E27FC236}">
                    <a16:creationId xmlns:a16="http://schemas.microsoft.com/office/drawing/2014/main" id="{2913ED0C-8397-4026-92BC-2933AB6A8C4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670925" y="4780052"/>
                <a:ext cx="0" cy="372363"/>
              </a:xfrm>
              <a:prstGeom prst="straightConnector1">
                <a:avLst/>
              </a:prstGeom>
              <a:ln w="12700">
                <a:solidFill>
                  <a:srgbClr val="009900"/>
                </a:solidFill>
                <a:prstDash val="solid"/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箭头连接符 137">
                <a:extLst>
                  <a:ext uri="{FF2B5EF4-FFF2-40B4-BE49-F238E27FC236}">
                    <a16:creationId xmlns:a16="http://schemas.microsoft.com/office/drawing/2014/main" id="{38E68EA4-B9CF-4EAB-B7DF-CB658B3A8AD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667355" y="5152810"/>
                <a:ext cx="358501" cy="0"/>
              </a:xfrm>
              <a:prstGeom prst="straightConnector1">
                <a:avLst/>
              </a:prstGeom>
              <a:ln w="12700">
                <a:solidFill>
                  <a:srgbClr val="009900"/>
                </a:solidFill>
                <a:prstDash val="solid"/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C8AECF9B-1F45-44A7-A5BD-639BBBEF0282}"/>
                </a:ext>
              </a:extLst>
            </p:cNvPr>
            <p:cNvGrpSpPr/>
            <p:nvPr/>
          </p:nvGrpSpPr>
          <p:grpSpPr>
            <a:xfrm>
              <a:off x="4517180" y="4268829"/>
              <a:ext cx="233820" cy="473447"/>
              <a:chOff x="4053158" y="5715627"/>
              <a:chExt cx="233820" cy="473447"/>
            </a:xfrm>
          </p:grpSpPr>
          <p:grpSp>
            <p:nvGrpSpPr>
              <p:cNvPr id="101" name="组合 100">
                <a:extLst>
                  <a:ext uri="{FF2B5EF4-FFF2-40B4-BE49-F238E27FC236}">
                    <a16:creationId xmlns:a16="http://schemas.microsoft.com/office/drawing/2014/main" id="{1E294815-3000-431D-8044-D5AEC0BBFFE0}"/>
                  </a:ext>
                </a:extLst>
              </p:cNvPr>
              <p:cNvGrpSpPr/>
              <p:nvPr/>
            </p:nvGrpSpPr>
            <p:grpSpPr>
              <a:xfrm>
                <a:off x="4140571" y="5928834"/>
                <a:ext cx="146407" cy="260240"/>
                <a:chOff x="633693" y="5581395"/>
                <a:chExt cx="255814" cy="813962"/>
              </a:xfrm>
            </p:grpSpPr>
            <p:cxnSp>
              <p:nvCxnSpPr>
                <p:cNvPr id="108" name="直接连接符 107">
                  <a:extLst>
                    <a:ext uri="{FF2B5EF4-FFF2-40B4-BE49-F238E27FC236}">
                      <a16:creationId xmlns:a16="http://schemas.microsoft.com/office/drawing/2014/main" id="{EBA6575B-05B4-4087-BDEA-C053FEE917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33693" y="5581395"/>
                  <a:ext cx="146958" cy="73776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>
                  <a:extLst>
                    <a:ext uri="{FF2B5EF4-FFF2-40B4-BE49-F238E27FC236}">
                      <a16:creationId xmlns:a16="http://schemas.microsoft.com/office/drawing/2014/main" id="{29F47053-887E-4939-B15D-0CB67CBC29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42550" y="5595499"/>
                  <a:ext cx="38100" cy="79985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>
                  <a:extLst>
                    <a:ext uri="{FF2B5EF4-FFF2-40B4-BE49-F238E27FC236}">
                      <a16:creationId xmlns:a16="http://schemas.microsoft.com/office/drawing/2014/main" id="{D845F1F6-8A74-4AA0-A500-0ED2590A78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4746" y="5588447"/>
                  <a:ext cx="104761" cy="73071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4" name="矩形 193">
                <a:extLst>
                  <a:ext uri="{FF2B5EF4-FFF2-40B4-BE49-F238E27FC236}">
                    <a16:creationId xmlns:a16="http://schemas.microsoft.com/office/drawing/2014/main" id="{5A172B09-2262-467F-B5D5-8C51E82EB4B4}"/>
                  </a:ext>
                </a:extLst>
              </p:cNvPr>
              <p:cNvSpPr/>
              <p:nvPr/>
            </p:nvSpPr>
            <p:spPr>
              <a:xfrm>
                <a:off x="4053158" y="5715627"/>
                <a:ext cx="209752" cy="21363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2Right">
                  <a:rot lat="1200000" lon="7125940" rev="76810"/>
                </a:camera>
                <a:lightRig rig="threePt" dir="t"/>
              </a:scene3d>
              <a:sp3d prstMaterial="matte"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 dirty="0">
                  <a:solidFill>
                    <a:srgbClr val="70AD47"/>
                  </a:solidFill>
                </a:endParaRPr>
              </a:p>
            </p:txBody>
          </p:sp>
        </p:grpSp>
        <p:sp>
          <p:nvSpPr>
            <p:cNvPr id="287" name="文本框 286">
              <a:extLst>
                <a:ext uri="{FF2B5EF4-FFF2-40B4-BE49-F238E27FC236}">
                  <a16:creationId xmlns:a16="http://schemas.microsoft.com/office/drawing/2014/main" id="{FBDBD2A1-1FB6-4ADB-8786-FB96B34146A3}"/>
                </a:ext>
              </a:extLst>
            </p:cNvPr>
            <p:cNvSpPr txBox="1"/>
            <p:nvPr/>
          </p:nvSpPr>
          <p:spPr>
            <a:xfrm>
              <a:off x="6959521" y="3223870"/>
              <a:ext cx="476191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Bat 2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8" name="任意多边形: 形状 287">
              <a:extLst>
                <a:ext uri="{FF2B5EF4-FFF2-40B4-BE49-F238E27FC236}">
                  <a16:creationId xmlns:a16="http://schemas.microsoft.com/office/drawing/2014/main" id="{2E6A4A54-F80E-4018-8A03-94133F0A893B}"/>
                </a:ext>
              </a:extLst>
            </p:cNvPr>
            <p:cNvSpPr/>
            <p:nvPr/>
          </p:nvSpPr>
          <p:spPr>
            <a:xfrm>
              <a:off x="6575837" y="3101666"/>
              <a:ext cx="237850" cy="231221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89" name="任意多边形: 形状 288">
              <a:extLst>
                <a:ext uri="{FF2B5EF4-FFF2-40B4-BE49-F238E27FC236}">
                  <a16:creationId xmlns:a16="http://schemas.microsoft.com/office/drawing/2014/main" id="{28940D4A-FE56-4F82-880B-0715719FAC34}"/>
                </a:ext>
              </a:extLst>
            </p:cNvPr>
            <p:cNvSpPr/>
            <p:nvPr/>
          </p:nvSpPr>
          <p:spPr>
            <a:xfrm>
              <a:off x="7438709" y="3799443"/>
              <a:ext cx="316969" cy="287617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93" name="任意多边形: 形状 292">
              <a:extLst>
                <a:ext uri="{FF2B5EF4-FFF2-40B4-BE49-F238E27FC236}">
                  <a16:creationId xmlns:a16="http://schemas.microsoft.com/office/drawing/2014/main" id="{DF2164B4-5CFF-4B71-B3CD-21BC06492C14}"/>
                </a:ext>
              </a:extLst>
            </p:cNvPr>
            <p:cNvSpPr/>
            <p:nvPr/>
          </p:nvSpPr>
          <p:spPr>
            <a:xfrm>
              <a:off x="7018953" y="3429115"/>
              <a:ext cx="271596" cy="244218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94" name="任意多边形: 形状 293">
              <a:extLst>
                <a:ext uri="{FF2B5EF4-FFF2-40B4-BE49-F238E27FC236}">
                  <a16:creationId xmlns:a16="http://schemas.microsoft.com/office/drawing/2014/main" id="{A804D463-248A-4F50-A055-30B6957A6C0E}"/>
                </a:ext>
              </a:extLst>
            </p:cNvPr>
            <p:cNvSpPr/>
            <p:nvPr/>
          </p:nvSpPr>
          <p:spPr>
            <a:xfrm>
              <a:off x="6552355" y="4047152"/>
              <a:ext cx="292462" cy="255055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95" name="椭圆 294">
              <a:extLst>
                <a:ext uri="{FF2B5EF4-FFF2-40B4-BE49-F238E27FC236}">
                  <a16:creationId xmlns:a16="http://schemas.microsoft.com/office/drawing/2014/main" id="{841C4E9C-831A-4BBB-9618-F05CD60402FA}"/>
                </a:ext>
              </a:extLst>
            </p:cNvPr>
            <p:cNvSpPr/>
            <p:nvPr/>
          </p:nvSpPr>
          <p:spPr>
            <a:xfrm>
              <a:off x="6453715" y="3718118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6" name="椭圆 295">
              <a:extLst>
                <a:ext uri="{FF2B5EF4-FFF2-40B4-BE49-F238E27FC236}">
                  <a16:creationId xmlns:a16="http://schemas.microsoft.com/office/drawing/2014/main" id="{8D1ECE2A-B30F-4DDB-8A99-B5A0C0E942C0}"/>
                </a:ext>
              </a:extLst>
            </p:cNvPr>
            <p:cNvSpPr/>
            <p:nvPr/>
          </p:nvSpPr>
          <p:spPr>
            <a:xfrm>
              <a:off x="6490164" y="3750094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7" name="椭圆 296">
              <a:extLst>
                <a:ext uri="{FF2B5EF4-FFF2-40B4-BE49-F238E27FC236}">
                  <a16:creationId xmlns:a16="http://schemas.microsoft.com/office/drawing/2014/main" id="{81A80975-03AD-4695-899F-2A29E435A08A}"/>
                </a:ext>
              </a:extLst>
            </p:cNvPr>
            <p:cNvSpPr/>
            <p:nvPr/>
          </p:nvSpPr>
          <p:spPr>
            <a:xfrm>
              <a:off x="6524964" y="3780641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8" name="椭圆 297">
              <a:extLst>
                <a:ext uri="{FF2B5EF4-FFF2-40B4-BE49-F238E27FC236}">
                  <a16:creationId xmlns:a16="http://schemas.microsoft.com/office/drawing/2014/main" id="{79F685C4-44DD-4FC7-AC6F-BCAA829DD0EF}"/>
                </a:ext>
              </a:extLst>
            </p:cNvPr>
            <p:cNvSpPr/>
            <p:nvPr/>
          </p:nvSpPr>
          <p:spPr>
            <a:xfrm>
              <a:off x="6561588" y="3811796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9" name="椭圆 298">
              <a:extLst>
                <a:ext uri="{FF2B5EF4-FFF2-40B4-BE49-F238E27FC236}">
                  <a16:creationId xmlns:a16="http://schemas.microsoft.com/office/drawing/2014/main" id="{EDF8C625-AB08-41C0-A553-ECD358A1D43E}"/>
                </a:ext>
              </a:extLst>
            </p:cNvPr>
            <p:cNvSpPr/>
            <p:nvPr/>
          </p:nvSpPr>
          <p:spPr>
            <a:xfrm>
              <a:off x="6598213" y="3843101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00" name="椭圆 299">
              <a:extLst>
                <a:ext uri="{FF2B5EF4-FFF2-40B4-BE49-F238E27FC236}">
                  <a16:creationId xmlns:a16="http://schemas.microsoft.com/office/drawing/2014/main" id="{3AFDBEA9-CC4D-45A9-B1C5-3DCB7380BFCA}"/>
                </a:ext>
              </a:extLst>
            </p:cNvPr>
            <p:cNvSpPr/>
            <p:nvPr/>
          </p:nvSpPr>
          <p:spPr>
            <a:xfrm>
              <a:off x="6634837" y="3879320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01" name="文本框 300">
              <a:extLst>
                <a:ext uri="{FF2B5EF4-FFF2-40B4-BE49-F238E27FC236}">
                  <a16:creationId xmlns:a16="http://schemas.microsoft.com/office/drawing/2014/main" id="{3DCC3E40-FFFA-4654-8C2F-20CAE02321BE}"/>
                </a:ext>
              </a:extLst>
            </p:cNvPr>
            <p:cNvSpPr txBox="1"/>
            <p:nvPr/>
          </p:nvSpPr>
          <p:spPr>
            <a:xfrm>
              <a:off x="6513957" y="2850050"/>
              <a:ext cx="478900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Bat 1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2" name="文本框 301">
              <a:extLst>
                <a:ext uri="{FF2B5EF4-FFF2-40B4-BE49-F238E27FC236}">
                  <a16:creationId xmlns:a16="http://schemas.microsoft.com/office/drawing/2014/main" id="{F01AD9EB-7AB1-47A2-99C7-1BCBD6D92D9A}"/>
                </a:ext>
              </a:extLst>
            </p:cNvPr>
            <p:cNvSpPr txBox="1"/>
            <p:nvPr/>
          </p:nvSpPr>
          <p:spPr>
            <a:xfrm>
              <a:off x="6492055" y="3888601"/>
              <a:ext cx="580547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Bat 10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8" name="文本框 307">
              <a:extLst>
                <a:ext uri="{FF2B5EF4-FFF2-40B4-BE49-F238E27FC236}">
                  <a16:creationId xmlns:a16="http://schemas.microsoft.com/office/drawing/2014/main" id="{D61E394C-C96D-48C5-932D-0845D605FF37}"/>
                </a:ext>
              </a:extLst>
            </p:cNvPr>
            <p:cNvSpPr txBox="1"/>
            <p:nvPr/>
          </p:nvSpPr>
          <p:spPr>
            <a:xfrm>
              <a:off x="7315672" y="3645824"/>
              <a:ext cx="502338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Bat 3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57" name="组合 2056">
              <a:extLst>
                <a:ext uri="{FF2B5EF4-FFF2-40B4-BE49-F238E27FC236}">
                  <a16:creationId xmlns:a16="http://schemas.microsoft.com/office/drawing/2014/main" id="{9730F76D-9565-4552-AC27-81DB2946FE59}"/>
                </a:ext>
              </a:extLst>
            </p:cNvPr>
            <p:cNvGrpSpPr/>
            <p:nvPr/>
          </p:nvGrpSpPr>
          <p:grpSpPr>
            <a:xfrm rot="664259">
              <a:off x="6481979" y="3158290"/>
              <a:ext cx="143907" cy="221456"/>
              <a:chOff x="6381808" y="4199425"/>
              <a:chExt cx="143907" cy="221456"/>
            </a:xfrm>
          </p:grpSpPr>
          <p:sp>
            <p:nvSpPr>
              <p:cNvPr id="310" name="任意多边形: 形状 309">
                <a:extLst>
                  <a:ext uri="{FF2B5EF4-FFF2-40B4-BE49-F238E27FC236}">
                    <a16:creationId xmlns:a16="http://schemas.microsoft.com/office/drawing/2014/main" id="{3849952D-B4DC-40B1-B32E-5F0152B55E0B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11" name="任意多边形: 形状 310">
                <a:extLst>
                  <a:ext uri="{FF2B5EF4-FFF2-40B4-BE49-F238E27FC236}">
                    <a16:creationId xmlns:a16="http://schemas.microsoft.com/office/drawing/2014/main" id="{EB7D5B36-7089-4ACA-B3F1-9349B30D598D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15" name="任意多边形: 形状 314">
                <a:extLst>
                  <a:ext uri="{FF2B5EF4-FFF2-40B4-BE49-F238E27FC236}">
                    <a16:creationId xmlns:a16="http://schemas.microsoft.com/office/drawing/2014/main" id="{E27D1DF0-42E1-47D1-BEC7-7DCB6B4E55A0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316" name="任意多边形: 形状 315">
              <a:extLst>
                <a:ext uri="{FF2B5EF4-FFF2-40B4-BE49-F238E27FC236}">
                  <a16:creationId xmlns:a16="http://schemas.microsoft.com/office/drawing/2014/main" id="{A2074FF8-FC43-4452-8235-DF234BD14698}"/>
                </a:ext>
              </a:extLst>
            </p:cNvPr>
            <p:cNvSpPr/>
            <p:nvPr/>
          </p:nvSpPr>
          <p:spPr>
            <a:xfrm>
              <a:off x="6247676" y="3516799"/>
              <a:ext cx="303756" cy="246955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grpSp>
          <p:nvGrpSpPr>
            <p:cNvPr id="338" name="组合 337">
              <a:extLst>
                <a:ext uri="{FF2B5EF4-FFF2-40B4-BE49-F238E27FC236}">
                  <a16:creationId xmlns:a16="http://schemas.microsoft.com/office/drawing/2014/main" id="{B2CD4783-7872-430A-A43F-665941E72137}"/>
                </a:ext>
              </a:extLst>
            </p:cNvPr>
            <p:cNvGrpSpPr/>
            <p:nvPr/>
          </p:nvGrpSpPr>
          <p:grpSpPr>
            <a:xfrm rot="866040">
              <a:off x="6938181" y="3479019"/>
              <a:ext cx="143907" cy="221456"/>
              <a:chOff x="6381808" y="4199425"/>
              <a:chExt cx="143907" cy="221456"/>
            </a:xfrm>
          </p:grpSpPr>
          <p:sp>
            <p:nvSpPr>
              <p:cNvPr id="339" name="任意多边形: 形状 338">
                <a:extLst>
                  <a:ext uri="{FF2B5EF4-FFF2-40B4-BE49-F238E27FC236}">
                    <a16:creationId xmlns:a16="http://schemas.microsoft.com/office/drawing/2014/main" id="{AA10BFE0-6E4D-4DDB-B4E5-CF23E14C09DA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40" name="任意多边形: 形状 339">
                <a:extLst>
                  <a:ext uri="{FF2B5EF4-FFF2-40B4-BE49-F238E27FC236}">
                    <a16:creationId xmlns:a16="http://schemas.microsoft.com/office/drawing/2014/main" id="{4310D1E1-BEAB-4DAA-A212-C6CE310B0A5C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41" name="任意多边形: 形状 340">
                <a:extLst>
                  <a:ext uri="{FF2B5EF4-FFF2-40B4-BE49-F238E27FC236}">
                    <a16:creationId xmlns:a16="http://schemas.microsoft.com/office/drawing/2014/main" id="{C4E89995-A977-4876-9368-4037768D076F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F3DCABD-7D44-44FC-B12D-17DDFE6419CC}"/>
                </a:ext>
              </a:extLst>
            </p:cNvPr>
            <p:cNvSpPr/>
            <p:nvPr/>
          </p:nvSpPr>
          <p:spPr>
            <a:xfrm>
              <a:off x="4580568" y="2581592"/>
              <a:ext cx="1383365" cy="89854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E42655D0-BA84-44C9-822F-6C63DA0C1E48}"/>
                </a:ext>
              </a:extLst>
            </p:cNvPr>
            <p:cNvSpPr/>
            <p:nvPr/>
          </p:nvSpPr>
          <p:spPr>
            <a:xfrm rot="20930525">
              <a:off x="4844573" y="3798110"/>
              <a:ext cx="348359" cy="339093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70F9588D-F7AC-4951-88D2-BE74929A08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53545" y="3484372"/>
              <a:ext cx="44409" cy="294264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任意多边形: 形状 133">
              <a:extLst>
                <a:ext uri="{FF2B5EF4-FFF2-40B4-BE49-F238E27FC236}">
                  <a16:creationId xmlns:a16="http://schemas.microsoft.com/office/drawing/2014/main" id="{DD617A53-3CA3-4069-8B2C-1FC4E02C6D60}"/>
                </a:ext>
              </a:extLst>
            </p:cNvPr>
            <p:cNvSpPr/>
            <p:nvPr/>
          </p:nvSpPr>
          <p:spPr>
            <a:xfrm>
              <a:off x="5697890" y="2823090"/>
              <a:ext cx="159896" cy="113708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153" name="直接连接符 152">
              <a:extLst>
                <a:ext uri="{FF2B5EF4-FFF2-40B4-BE49-F238E27FC236}">
                  <a16:creationId xmlns:a16="http://schemas.microsoft.com/office/drawing/2014/main" id="{CE488819-F0A0-49B5-9392-4600B425FD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98804" y="2910481"/>
              <a:ext cx="0" cy="268836"/>
            </a:xfrm>
            <a:prstGeom prst="line">
              <a:avLst/>
            </a:prstGeom>
            <a:ln w="1270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D3DABEBA-A216-45E1-836D-806F7C7D6C6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74995" y="3055416"/>
              <a:ext cx="529694" cy="123901"/>
            </a:xfrm>
            <a:prstGeom prst="line">
              <a:avLst/>
            </a:prstGeom>
            <a:ln w="12700">
              <a:solidFill>
                <a:srgbClr val="2F5597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1D79217-31C2-4959-92A4-A9790FABF16E}"/>
                </a:ext>
              </a:extLst>
            </p:cNvPr>
            <p:cNvGrpSpPr/>
            <p:nvPr/>
          </p:nvGrpSpPr>
          <p:grpSpPr>
            <a:xfrm>
              <a:off x="5181303" y="2879975"/>
              <a:ext cx="619917" cy="202198"/>
              <a:chOff x="4954474" y="4050592"/>
              <a:chExt cx="619917" cy="202198"/>
            </a:xfrm>
          </p:grpSpPr>
          <p:cxnSp>
            <p:nvCxnSpPr>
              <p:cNvPr id="160" name="直接箭头连接符 159">
                <a:extLst>
                  <a:ext uri="{FF2B5EF4-FFF2-40B4-BE49-F238E27FC236}">
                    <a16:creationId xmlns:a16="http://schemas.microsoft.com/office/drawing/2014/main" id="{530B8464-0AF3-4C14-BFF6-CF542E8C6F0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54474" y="4224532"/>
                <a:ext cx="619917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>
                <a:extLst>
                  <a:ext uri="{FF2B5EF4-FFF2-40B4-BE49-F238E27FC236}">
                    <a16:creationId xmlns:a16="http://schemas.microsoft.com/office/drawing/2014/main" id="{83415379-B3C2-4750-AF5A-13B1126A83E5}"/>
                  </a:ext>
                </a:extLst>
              </p:cNvPr>
              <p:cNvCxnSpPr>
                <a:cxnSpLocks/>
              </p:cNvCxnSpPr>
              <p:nvPr/>
            </p:nvCxnSpPr>
            <p:spPr>
              <a:xfrm rot="420000" flipV="1">
                <a:off x="4967557" y="4050592"/>
                <a:ext cx="493408" cy="202198"/>
              </a:xfrm>
              <a:prstGeom prst="line">
                <a:avLst/>
              </a:prstGeom>
              <a:ln w="15875">
                <a:solidFill>
                  <a:srgbClr val="3F8CC6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任意多边形: 形状 75">
              <a:extLst>
                <a:ext uri="{FF2B5EF4-FFF2-40B4-BE49-F238E27FC236}">
                  <a16:creationId xmlns:a16="http://schemas.microsoft.com/office/drawing/2014/main" id="{94439F56-0ED4-413D-9595-33EC3D80969D}"/>
                </a:ext>
              </a:extLst>
            </p:cNvPr>
            <p:cNvSpPr/>
            <p:nvPr/>
          </p:nvSpPr>
          <p:spPr>
            <a:xfrm>
              <a:off x="5180323" y="2983256"/>
              <a:ext cx="63716" cy="38306"/>
            </a:xfrm>
            <a:custGeom>
              <a:avLst/>
              <a:gdLst>
                <a:gd name="connsiteX0" fmla="*/ 0 w 106454"/>
                <a:gd name="connsiteY0" fmla="*/ 31912 h 86400"/>
                <a:gd name="connsiteX1" fmla="*/ 82550 w 106454"/>
                <a:gd name="connsiteY1" fmla="*/ 1750 h 86400"/>
                <a:gd name="connsiteX2" fmla="*/ 104775 w 106454"/>
                <a:gd name="connsiteY2" fmla="*/ 77950 h 86400"/>
                <a:gd name="connsiteX3" fmla="*/ 103188 w 106454"/>
                <a:gd name="connsiteY3" fmla="*/ 81125 h 86400"/>
                <a:gd name="connsiteX0" fmla="*/ 0 w 107045"/>
                <a:gd name="connsiteY0" fmla="*/ 18855 h 72391"/>
                <a:gd name="connsiteX1" fmla="*/ 74548 w 107045"/>
                <a:gd name="connsiteY1" fmla="*/ 3694 h 72391"/>
                <a:gd name="connsiteX2" fmla="*/ 104775 w 107045"/>
                <a:gd name="connsiteY2" fmla="*/ 64893 h 72391"/>
                <a:gd name="connsiteX3" fmla="*/ 103188 w 107045"/>
                <a:gd name="connsiteY3" fmla="*/ 68068 h 72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045" h="72391">
                  <a:moveTo>
                    <a:pt x="0" y="18855"/>
                  </a:moveTo>
                  <a:cubicBezTo>
                    <a:pt x="32544" y="-63"/>
                    <a:pt x="57086" y="-3979"/>
                    <a:pt x="74548" y="3694"/>
                  </a:cubicBezTo>
                  <a:cubicBezTo>
                    <a:pt x="92011" y="11367"/>
                    <a:pt x="100002" y="54164"/>
                    <a:pt x="104775" y="64893"/>
                  </a:cubicBezTo>
                  <a:cubicBezTo>
                    <a:pt x="109548" y="75622"/>
                    <a:pt x="105701" y="73095"/>
                    <a:pt x="103188" y="68068"/>
                  </a:cubicBez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162" name="矩形 161">
              <a:extLst>
                <a:ext uri="{FF2B5EF4-FFF2-40B4-BE49-F238E27FC236}">
                  <a16:creationId xmlns:a16="http://schemas.microsoft.com/office/drawing/2014/main" id="{EBD8E8D3-AAEA-4FC7-89E9-EAA7BE239221}"/>
                </a:ext>
              </a:extLst>
            </p:cNvPr>
            <p:cNvSpPr/>
            <p:nvPr/>
          </p:nvSpPr>
          <p:spPr>
            <a:xfrm>
              <a:off x="5573272" y="2651163"/>
              <a:ext cx="441909" cy="2153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Bat n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7" name="组合 166">
              <a:extLst>
                <a:ext uri="{FF2B5EF4-FFF2-40B4-BE49-F238E27FC236}">
                  <a16:creationId xmlns:a16="http://schemas.microsoft.com/office/drawing/2014/main" id="{977F30A9-65F1-4963-83A8-2471FCF7FFA5}"/>
                </a:ext>
              </a:extLst>
            </p:cNvPr>
            <p:cNvGrpSpPr/>
            <p:nvPr/>
          </p:nvGrpSpPr>
          <p:grpSpPr>
            <a:xfrm rot="736617">
              <a:off x="6480931" y="4102621"/>
              <a:ext cx="143907" cy="221456"/>
              <a:chOff x="6381808" y="4199425"/>
              <a:chExt cx="143907" cy="221456"/>
            </a:xfrm>
          </p:grpSpPr>
          <p:sp>
            <p:nvSpPr>
              <p:cNvPr id="168" name="任意多边形: 形状 167">
                <a:extLst>
                  <a:ext uri="{FF2B5EF4-FFF2-40B4-BE49-F238E27FC236}">
                    <a16:creationId xmlns:a16="http://schemas.microsoft.com/office/drawing/2014/main" id="{51F2AC57-EEAD-4129-8AD6-9E6E0E35C591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0" name="任意多边形: 形状 169">
                <a:extLst>
                  <a:ext uri="{FF2B5EF4-FFF2-40B4-BE49-F238E27FC236}">
                    <a16:creationId xmlns:a16="http://schemas.microsoft.com/office/drawing/2014/main" id="{1F10B3FC-478C-43CD-A9E9-2BFF9F57E40E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2" name="任意多边形: 形状 171">
                <a:extLst>
                  <a:ext uri="{FF2B5EF4-FFF2-40B4-BE49-F238E27FC236}">
                    <a16:creationId xmlns:a16="http://schemas.microsoft.com/office/drawing/2014/main" id="{9CE6BA88-AF68-45CD-99C1-74EE40203822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grpSp>
          <p:nvGrpSpPr>
            <p:cNvPr id="174" name="组合 173">
              <a:extLst>
                <a:ext uri="{FF2B5EF4-FFF2-40B4-BE49-F238E27FC236}">
                  <a16:creationId xmlns:a16="http://schemas.microsoft.com/office/drawing/2014/main" id="{32E38129-420E-463B-835F-5BF483C66FCE}"/>
                </a:ext>
              </a:extLst>
            </p:cNvPr>
            <p:cNvGrpSpPr/>
            <p:nvPr/>
          </p:nvGrpSpPr>
          <p:grpSpPr>
            <a:xfrm rot="579868">
              <a:off x="7371951" y="3889984"/>
              <a:ext cx="143907" cy="221456"/>
              <a:chOff x="6381808" y="4199425"/>
              <a:chExt cx="143907" cy="221456"/>
            </a:xfrm>
          </p:grpSpPr>
          <p:sp>
            <p:nvSpPr>
              <p:cNvPr id="175" name="任意多边形: 形状 174">
                <a:extLst>
                  <a:ext uri="{FF2B5EF4-FFF2-40B4-BE49-F238E27FC236}">
                    <a16:creationId xmlns:a16="http://schemas.microsoft.com/office/drawing/2014/main" id="{8DA7DFBF-4B58-4E15-B3A4-C8833DCE9919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6" name="任意多边形: 形状 175">
                <a:extLst>
                  <a:ext uri="{FF2B5EF4-FFF2-40B4-BE49-F238E27FC236}">
                    <a16:creationId xmlns:a16="http://schemas.microsoft.com/office/drawing/2014/main" id="{F69C0555-C921-478F-AB55-9C6484EBDB0E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7" name="任意多边形: 形状 176">
                <a:extLst>
                  <a:ext uri="{FF2B5EF4-FFF2-40B4-BE49-F238E27FC236}">
                    <a16:creationId xmlns:a16="http://schemas.microsoft.com/office/drawing/2014/main" id="{A16D950C-7A81-4422-9E3A-BC64545D85AD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178" name="椭圆 177">
              <a:extLst>
                <a:ext uri="{FF2B5EF4-FFF2-40B4-BE49-F238E27FC236}">
                  <a16:creationId xmlns:a16="http://schemas.microsoft.com/office/drawing/2014/main" id="{DC33F6F4-0A60-4255-AD2F-236D07BE303E}"/>
                </a:ext>
              </a:extLst>
            </p:cNvPr>
            <p:cNvSpPr/>
            <p:nvPr/>
          </p:nvSpPr>
          <p:spPr>
            <a:xfrm rot="20930525">
              <a:off x="4545608" y="4238373"/>
              <a:ext cx="304121" cy="311666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 dirty="0"/>
            </a:p>
          </p:txBody>
        </p:sp>
        <p:cxnSp>
          <p:nvCxnSpPr>
            <p:cNvPr id="179" name="直接箭头连接符 178">
              <a:extLst>
                <a:ext uri="{FF2B5EF4-FFF2-40B4-BE49-F238E27FC236}">
                  <a16:creationId xmlns:a16="http://schemas.microsoft.com/office/drawing/2014/main" id="{E7324D35-98AE-4F45-B18C-A84075F56B5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88893" y="3485798"/>
              <a:ext cx="260024" cy="743169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4792935-AD26-4872-9BC8-5E0586419DF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882456" y="3871371"/>
              <a:ext cx="182743" cy="161588"/>
              <a:chOff x="1010590" y="3964249"/>
              <a:chExt cx="840416" cy="743130"/>
            </a:xfrm>
            <a:scene3d>
              <a:camera prst="orthographicFront">
                <a:rot lat="1200000" lon="7128000" rev="78000"/>
              </a:camera>
              <a:lightRig rig="threePt" dir="t"/>
            </a:scene3d>
          </p:grpSpPr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5565B803-0E53-44F5-A4EC-C27AECE68AC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64983" y="4069496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EB683897-70EF-46BA-8E03-5A942BCE9248}"/>
                  </a:ext>
                </a:extLst>
              </p:cNvPr>
              <p:cNvSpPr/>
              <p:nvPr/>
            </p:nvSpPr>
            <p:spPr>
              <a:xfrm>
                <a:off x="1682798" y="397738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9EDC60CD-5005-4407-812B-567C41185F2F}"/>
                  </a:ext>
                </a:extLst>
              </p:cNvPr>
              <p:cNvSpPr/>
              <p:nvPr/>
            </p:nvSpPr>
            <p:spPr>
              <a:xfrm>
                <a:off x="1096896" y="460278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B072FCA3-36E8-421A-8112-102BC115628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8126" y="399456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40" name="椭圆 139">
                <a:extLst>
                  <a:ext uri="{FF2B5EF4-FFF2-40B4-BE49-F238E27FC236}">
                    <a16:creationId xmlns:a16="http://schemas.microsoft.com/office/drawing/2014/main" id="{6D3F124F-DAAC-410C-AF0D-5D60C4D93153}"/>
                  </a:ext>
                </a:extLst>
              </p:cNvPr>
              <p:cNvSpPr/>
              <p:nvPr/>
            </p:nvSpPr>
            <p:spPr>
              <a:xfrm>
                <a:off x="1559639" y="403257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77" name="椭圆 376">
                <a:extLst>
                  <a:ext uri="{FF2B5EF4-FFF2-40B4-BE49-F238E27FC236}">
                    <a16:creationId xmlns:a16="http://schemas.microsoft.com/office/drawing/2014/main" id="{1DBFF02D-8320-4FF7-B88D-E80B3580081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2391" y="41033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78" name="椭圆 377">
                <a:extLst>
                  <a:ext uri="{FF2B5EF4-FFF2-40B4-BE49-F238E27FC236}">
                    <a16:creationId xmlns:a16="http://schemas.microsoft.com/office/drawing/2014/main" id="{C5D9383C-25F0-43AE-A564-7D92269B7C91}"/>
                  </a:ext>
                </a:extLst>
              </p:cNvPr>
              <p:cNvSpPr/>
              <p:nvPr/>
            </p:nvSpPr>
            <p:spPr>
              <a:xfrm>
                <a:off x="1840206" y="40112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79" name="椭圆 378">
                <a:extLst>
                  <a:ext uri="{FF2B5EF4-FFF2-40B4-BE49-F238E27FC236}">
                    <a16:creationId xmlns:a16="http://schemas.microsoft.com/office/drawing/2014/main" id="{6D8D3EFF-8677-460C-AB91-7EC0FFFC13E0}"/>
                  </a:ext>
                </a:extLst>
              </p:cNvPr>
              <p:cNvSpPr/>
              <p:nvPr/>
            </p:nvSpPr>
            <p:spPr>
              <a:xfrm>
                <a:off x="1091201" y="403809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0" name="椭圆 379">
                <a:extLst>
                  <a:ext uri="{FF2B5EF4-FFF2-40B4-BE49-F238E27FC236}">
                    <a16:creationId xmlns:a16="http://schemas.microsoft.com/office/drawing/2014/main" id="{44076FBB-39B2-4AF1-8F4B-B8799057DD0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85534" y="402842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1" name="椭圆 380">
                <a:extLst>
                  <a:ext uri="{FF2B5EF4-FFF2-40B4-BE49-F238E27FC236}">
                    <a16:creationId xmlns:a16="http://schemas.microsoft.com/office/drawing/2014/main" id="{0340AA24-E3CD-488F-8BDD-33E3401B38ED}"/>
                  </a:ext>
                </a:extLst>
              </p:cNvPr>
              <p:cNvSpPr/>
              <p:nvPr/>
            </p:nvSpPr>
            <p:spPr>
              <a:xfrm>
                <a:off x="1675943" y="40861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2" name="椭圆 381">
                <a:extLst>
                  <a:ext uri="{FF2B5EF4-FFF2-40B4-BE49-F238E27FC236}">
                    <a16:creationId xmlns:a16="http://schemas.microsoft.com/office/drawing/2014/main" id="{3ED20736-808D-4814-82F4-C0F4D2559BF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62463" y="417289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3" name="椭圆 382">
                <a:extLst>
                  <a:ext uri="{FF2B5EF4-FFF2-40B4-BE49-F238E27FC236}">
                    <a16:creationId xmlns:a16="http://schemas.microsoft.com/office/drawing/2014/main" id="{63DBCDC4-23A7-4EF7-A7DC-51E0B36ACF13}"/>
                  </a:ext>
                </a:extLst>
              </p:cNvPr>
              <p:cNvSpPr/>
              <p:nvPr/>
            </p:nvSpPr>
            <p:spPr>
              <a:xfrm>
                <a:off x="1780278" y="40807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4" name="椭圆 383">
                <a:extLst>
                  <a:ext uri="{FF2B5EF4-FFF2-40B4-BE49-F238E27FC236}">
                    <a16:creationId xmlns:a16="http://schemas.microsoft.com/office/drawing/2014/main" id="{60B619E1-852A-42D0-BF93-2DC46C3D85A3}"/>
                  </a:ext>
                </a:extLst>
              </p:cNvPr>
              <p:cNvSpPr/>
              <p:nvPr/>
            </p:nvSpPr>
            <p:spPr>
              <a:xfrm>
                <a:off x="1031273" y="410762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5" name="椭圆 384">
                <a:extLst>
                  <a:ext uri="{FF2B5EF4-FFF2-40B4-BE49-F238E27FC236}">
                    <a16:creationId xmlns:a16="http://schemas.microsoft.com/office/drawing/2014/main" id="{D0D92F68-E55F-4972-8658-892212AC88E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5606" y="40979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6" name="椭圆 385">
                <a:extLst>
                  <a:ext uri="{FF2B5EF4-FFF2-40B4-BE49-F238E27FC236}">
                    <a16:creationId xmlns:a16="http://schemas.microsoft.com/office/drawing/2014/main" id="{C5D8BE39-D063-469D-8736-EAA0913E101C}"/>
                  </a:ext>
                </a:extLst>
              </p:cNvPr>
              <p:cNvSpPr/>
              <p:nvPr/>
            </p:nvSpPr>
            <p:spPr>
              <a:xfrm>
                <a:off x="1616015" y="415571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7" name="椭圆 386">
                <a:extLst>
                  <a:ext uri="{FF2B5EF4-FFF2-40B4-BE49-F238E27FC236}">
                    <a16:creationId xmlns:a16="http://schemas.microsoft.com/office/drawing/2014/main" id="{225A35B3-AC1E-4147-BA11-03A931D2A6B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44386" y="422189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8" name="椭圆 387">
                <a:extLst>
                  <a:ext uri="{FF2B5EF4-FFF2-40B4-BE49-F238E27FC236}">
                    <a16:creationId xmlns:a16="http://schemas.microsoft.com/office/drawing/2014/main" id="{86C41A69-64CE-4019-BC36-A8DF6AF4F667}"/>
                  </a:ext>
                </a:extLst>
              </p:cNvPr>
              <p:cNvSpPr/>
              <p:nvPr/>
            </p:nvSpPr>
            <p:spPr>
              <a:xfrm>
                <a:off x="1339595" y="41935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9" name="椭圆 388">
                <a:extLst>
                  <a:ext uri="{FF2B5EF4-FFF2-40B4-BE49-F238E27FC236}">
                    <a16:creationId xmlns:a16="http://schemas.microsoft.com/office/drawing/2014/main" id="{6C8CF4E4-1050-4493-8972-BA8CC8F5A3CA}"/>
                  </a:ext>
                </a:extLst>
              </p:cNvPr>
              <p:cNvSpPr/>
              <p:nvPr/>
            </p:nvSpPr>
            <p:spPr>
              <a:xfrm>
                <a:off x="1497003" y="422741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0" name="椭圆 389">
                <a:extLst>
                  <a:ext uri="{FF2B5EF4-FFF2-40B4-BE49-F238E27FC236}">
                    <a16:creationId xmlns:a16="http://schemas.microsoft.com/office/drawing/2014/main" id="{D6F90A56-0B9E-4B96-819C-D8E7694AD3F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00762" y="43450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1" name="椭圆 390">
                <a:extLst>
                  <a:ext uri="{FF2B5EF4-FFF2-40B4-BE49-F238E27FC236}">
                    <a16:creationId xmlns:a16="http://schemas.microsoft.com/office/drawing/2014/main" id="{C6F1C2F2-37A5-445F-86BF-A0D49C88AE40}"/>
                  </a:ext>
                </a:extLst>
              </p:cNvPr>
              <p:cNvSpPr/>
              <p:nvPr/>
            </p:nvSpPr>
            <p:spPr>
              <a:xfrm>
                <a:off x="1437075" y="429695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2" name="椭圆 391">
                <a:extLst>
                  <a:ext uri="{FF2B5EF4-FFF2-40B4-BE49-F238E27FC236}">
                    <a16:creationId xmlns:a16="http://schemas.microsoft.com/office/drawing/2014/main" id="{6CB6D944-4C24-419E-9222-5FFF9A09012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79753" y="424092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3" name="椭圆 392">
                <a:extLst>
                  <a:ext uri="{FF2B5EF4-FFF2-40B4-BE49-F238E27FC236}">
                    <a16:creationId xmlns:a16="http://schemas.microsoft.com/office/drawing/2014/main" id="{207A372D-C848-4720-9B3A-71D133774D41}"/>
                  </a:ext>
                </a:extLst>
              </p:cNvPr>
              <p:cNvSpPr/>
              <p:nvPr/>
            </p:nvSpPr>
            <p:spPr>
              <a:xfrm>
                <a:off x="1342606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4" name="椭圆 393">
                <a:extLst>
                  <a:ext uri="{FF2B5EF4-FFF2-40B4-BE49-F238E27FC236}">
                    <a16:creationId xmlns:a16="http://schemas.microsoft.com/office/drawing/2014/main" id="{8F48EFBD-7E02-42B5-81D0-5EDF841128C3}"/>
                  </a:ext>
                </a:extLst>
              </p:cNvPr>
              <p:cNvSpPr/>
              <p:nvPr/>
            </p:nvSpPr>
            <p:spPr>
              <a:xfrm>
                <a:off x="1105971" y="420951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5" name="椭圆 394">
                <a:extLst>
                  <a:ext uri="{FF2B5EF4-FFF2-40B4-BE49-F238E27FC236}">
                    <a16:creationId xmlns:a16="http://schemas.microsoft.com/office/drawing/2014/main" id="{DCB3E540-CBE1-42EC-AD6D-FFDE3DC58C7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77233" y="434432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6" name="椭圆 395">
                <a:extLst>
                  <a:ext uri="{FF2B5EF4-FFF2-40B4-BE49-F238E27FC236}">
                    <a16:creationId xmlns:a16="http://schemas.microsoft.com/office/drawing/2014/main" id="{ABC6B911-ED1B-40DB-9596-D28A40E229DD}"/>
                  </a:ext>
                </a:extLst>
              </p:cNvPr>
              <p:cNvSpPr/>
              <p:nvPr/>
            </p:nvSpPr>
            <p:spPr>
              <a:xfrm>
                <a:off x="1046043" y="4279054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7" name="椭圆 396">
                <a:extLst>
                  <a:ext uri="{FF2B5EF4-FFF2-40B4-BE49-F238E27FC236}">
                    <a16:creationId xmlns:a16="http://schemas.microsoft.com/office/drawing/2014/main" id="{23F7E306-5693-4C37-8F6B-D387CC5F789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36911" y="426858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8" name="椭圆 397">
                <a:extLst>
                  <a:ext uri="{FF2B5EF4-FFF2-40B4-BE49-F238E27FC236}">
                    <a16:creationId xmlns:a16="http://schemas.microsoft.com/office/drawing/2014/main" id="{85020386-8137-4DB5-8F9B-C87519F19327}"/>
                  </a:ext>
                </a:extLst>
              </p:cNvPr>
              <p:cNvSpPr/>
              <p:nvPr/>
            </p:nvSpPr>
            <p:spPr>
              <a:xfrm>
                <a:off x="1332120" y="424023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9" name="椭圆 398">
                <a:extLst>
                  <a:ext uri="{FF2B5EF4-FFF2-40B4-BE49-F238E27FC236}">
                    <a16:creationId xmlns:a16="http://schemas.microsoft.com/office/drawing/2014/main" id="{FA103CEF-DC70-447A-8D8E-7DEB7223E70C}"/>
                  </a:ext>
                </a:extLst>
              </p:cNvPr>
              <p:cNvSpPr/>
              <p:nvPr/>
            </p:nvSpPr>
            <p:spPr>
              <a:xfrm>
                <a:off x="1489528" y="427410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0" name="椭圆 399">
                <a:extLst>
                  <a:ext uri="{FF2B5EF4-FFF2-40B4-BE49-F238E27FC236}">
                    <a16:creationId xmlns:a16="http://schemas.microsoft.com/office/drawing/2014/main" id="{E79DB26F-9671-46B8-9EE0-63AA4006C38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93287" y="439172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1" name="椭圆 400">
                <a:extLst>
                  <a:ext uri="{FF2B5EF4-FFF2-40B4-BE49-F238E27FC236}">
                    <a16:creationId xmlns:a16="http://schemas.microsoft.com/office/drawing/2014/main" id="{9E7CAC78-733C-4795-AF56-D269CC4490FA}"/>
                  </a:ext>
                </a:extLst>
              </p:cNvPr>
              <p:cNvSpPr/>
              <p:nvPr/>
            </p:nvSpPr>
            <p:spPr>
              <a:xfrm>
                <a:off x="1429600" y="43436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2" name="椭圆 401">
                <a:extLst>
                  <a:ext uri="{FF2B5EF4-FFF2-40B4-BE49-F238E27FC236}">
                    <a16:creationId xmlns:a16="http://schemas.microsoft.com/office/drawing/2014/main" id="{56B25E50-2D08-454F-A30A-C313BC1161F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20927" y="430184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3" name="椭圆 402">
                <a:extLst>
                  <a:ext uri="{FF2B5EF4-FFF2-40B4-BE49-F238E27FC236}">
                    <a16:creationId xmlns:a16="http://schemas.microsoft.com/office/drawing/2014/main" id="{717D6472-7982-466B-952A-60C41B06FB25}"/>
                  </a:ext>
                </a:extLst>
              </p:cNvPr>
              <p:cNvSpPr/>
              <p:nvPr/>
            </p:nvSpPr>
            <p:spPr>
              <a:xfrm>
                <a:off x="1589737" y="423657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4" name="椭圆 403">
                <a:extLst>
                  <a:ext uri="{FF2B5EF4-FFF2-40B4-BE49-F238E27FC236}">
                    <a16:creationId xmlns:a16="http://schemas.microsoft.com/office/drawing/2014/main" id="{685C8944-2AEE-4D02-A2A6-EE4427AB7625}"/>
                  </a:ext>
                </a:extLst>
              </p:cNvPr>
              <p:cNvSpPr/>
              <p:nvPr/>
            </p:nvSpPr>
            <p:spPr>
              <a:xfrm>
                <a:off x="1747145" y="427044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5" name="椭圆 404">
                <a:extLst>
                  <a:ext uri="{FF2B5EF4-FFF2-40B4-BE49-F238E27FC236}">
                    <a16:creationId xmlns:a16="http://schemas.microsoft.com/office/drawing/2014/main" id="{660B4588-90A3-43E1-95F5-3FBB1A6B01B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59049" y="469657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6" name="椭圆 405">
                <a:extLst>
                  <a:ext uri="{FF2B5EF4-FFF2-40B4-BE49-F238E27FC236}">
                    <a16:creationId xmlns:a16="http://schemas.microsoft.com/office/drawing/2014/main" id="{1133A17E-3B3B-4014-A782-701788622B0F}"/>
                  </a:ext>
                </a:extLst>
              </p:cNvPr>
              <p:cNvSpPr/>
              <p:nvPr/>
            </p:nvSpPr>
            <p:spPr>
              <a:xfrm>
                <a:off x="1687217" y="433997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7" name="椭圆 406">
                <a:extLst>
                  <a:ext uri="{FF2B5EF4-FFF2-40B4-BE49-F238E27FC236}">
                    <a16:creationId xmlns:a16="http://schemas.microsoft.com/office/drawing/2014/main" id="{82063331-B151-4989-969D-CF15C3B1CD7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55132" y="43371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8" name="椭圆 407">
                <a:extLst>
                  <a:ext uri="{FF2B5EF4-FFF2-40B4-BE49-F238E27FC236}">
                    <a16:creationId xmlns:a16="http://schemas.microsoft.com/office/drawing/2014/main" id="{16A7A953-76F6-4267-A783-32458A4F1525}"/>
                  </a:ext>
                </a:extLst>
              </p:cNvPr>
              <p:cNvSpPr/>
              <p:nvPr/>
            </p:nvSpPr>
            <p:spPr>
              <a:xfrm>
                <a:off x="1123942" y="42718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9" name="椭圆 408">
                <a:extLst>
                  <a:ext uri="{FF2B5EF4-FFF2-40B4-BE49-F238E27FC236}">
                    <a16:creationId xmlns:a16="http://schemas.microsoft.com/office/drawing/2014/main" id="{4047FB75-7B6E-464B-AC2C-D429949BDC9C}"/>
                  </a:ext>
                </a:extLst>
              </p:cNvPr>
              <p:cNvSpPr/>
              <p:nvPr/>
            </p:nvSpPr>
            <p:spPr>
              <a:xfrm>
                <a:off x="1281350" y="43057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0" name="椭圆 409">
                <a:extLst>
                  <a:ext uri="{FF2B5EF4-FFF2-40B4-BE49-F238E27FC236}">
                    <a16:creationId xmlns:a16="http://schemas.microsoft.com/office/drawing/2014/main" id="{CF3F89A8-CA12-4C37-87C8-E1E62278981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52612" y="44405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1" name="椭圆 410">
                <a:extLst>
                  <a:ext uri="{FF2B5EF4-FFF2-40B4-BE49-F238E27FC236}">
                    <a16:creationId xmlns:a16="http://schemas.microsoft.com/office/drawing/2014/main" id="{C27DACFE-014E-4514-84A9-A6A8CB3E5879}"/>
                  </a:ext>
                </a:extLst>
              </p:cNvPr>
              <p:cNvSpPr/>
              <p:nvPr/>
            </p:nvSpPr>
            <p:spPr>
              <a:xfrm>
                <a:off x="1221422" y="43752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2" name="椭圆 411">
                <a:extLst>
                  <a:ext uri="{FF2B5EF4-FFF2-40B4-BE49-F238E27FC236}">
                    <a16:creationId xmlns:a16="http://schemas.microsoft.com/office/drawing/2014/main" id="{74E90CC0-1A09-4980-A6A6-433BBE1591A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5474" y="446654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3" name="椭圆 412">
                <a:extLst>
                  <a:ext uri="{FF2B5EF4-FFF2-40B4-BE49-F238E27FC236}">
                    <a16:creationId xmlns:a16="http://schemas.microsoft.com/office/drawing/2014/main" id="{BD29D1F7-6831-4E19-89B0-63505FEBD9A2}"/>
                  </a:ext>
                </a:extLst>
              </p:cNvPr>
              <p:cNvSpPr/>
              <p:nvPr/>
            </p:nvSpPr>
            <p:spPr>
              <a:xfrm>
                <a:off x="1094284" y="440126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4" name="椭圆 413">
                <a:extLst>
                  <a:ext uri="{FF2B5EF4-FFF2-40B4-BE49-F238E27FC236}">
                    <a16:creationId xmlns:a16="http://schemas.microsoft.com/office/drawing/2014/main" id="{5DF41A20-7424-4116-A77F-E9A70C937A4F}"/>
                  </a:ext>
                </a:extLst>
              </p:cNvPr>
              <p:cNvSpPr/>
              <p:nvPr/>
            </p:nvSpPr>
            <p:spPr>
              <a:xfrm>
                <a:off x="1251692" y="443513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5" name="椭圆 414">
                <a:extLst>
                  <a:ext uri="{FF2B5EF4-FFF2-40B4-BE49-F238E27FC236}">
                    <a16:creationId xmlns:a16="http://schemas.microsoft.com/office/drawing/2014/main" id="{4E577CF7-F97A-4987-BE86-B0569E722DF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2954" y="45699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6" name="椭圆 415">
                <a:extLst>
                  <a:ext uri="{FF2B5EF4-FFF2-40B4-BE49-F238E27FC236}">
                    <a16:creationId xmlns:a16="http://schemas.microsoft.com/office/drawing/2014/main" id="{8EAD3AE3-55AE-4F68-A562-3C55AD2F1A83}"/>
                  </a:ext>
                </a:extLst>
              </p:cNvPr>
              <p:cNvSpPr/>
              <p:nvPr/>
            </p:nvSpPr>
            <p:spPr>
              <a:xfrm>
                <a:off x="1191764" y="450467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7" name="椭圆 416">
                <a:extLst>
                  <a:ext uri="{FF2B5EF4-FFF2-40B4-BE49-F238E27FC236}">
                    <a16:creationId xmlns:a16="http://schemas.microsoft.com/office/drawing/2014/main" id="{59E7C72D-7C1B-462F-A403-0463501BEE3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81204" y="45208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8" name="椭圆 417">
                <a:extLst>
                  <a:ext uri="{FF2B5EF4-FFF2-40B4-BE49-F238E27FC236}">
                    <a16:creationId xmlns:a16="http://schemas.microsoft.com/office/drawing/2014/main" id="{637ADFE4-D97E-4A6E-A3AB-C6A401ACE44F}"/>
                  </a:ext>
                </a:extLst>
              </p:cNvPr>
              <p:cNvSpPr/>
              <p:nvPr/>
            </p:nvSpPr>
            <p:spPr>
              <a:xfrm>
                <a:off x="1550014" y="44555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9" name="椭圆 418">
                <a:extLst>
                  <a:ext uri="{FF2B5EF4-FFF2-40B4-BE49-F238E27FC236}">
                    <a16:creationId xmlns:a16="http://schemas.microsoft.com/office/drawing/2014/main" id="{F02D87A2-AD49-43E1-8EBD-EF2EAFC42742}"/>
                  </a:ext>
                </a:extLst>
              </p:cNvPr>
              <p:cNvSpPr/>
              <p:nvPr/>
            </p:nvSpPr>
            <p:spPr>
              <a:xfrm>
                <a:off x="1707422" y="44894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0" name="椭圆 419">
                <a:extLst>
                  <a:ext uri="{FF2B5EF4-FFF2-40B4-BE49-F238E27FC236}">
                    <a16:creationId xmlns:a16="http://schemas.microsoft.com/office/drawing/2014/main" id="{BD4F76DB-671F-4F0E-9616-49C7AD27493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49986" y="46296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1" name="椭圆 420">
                <a:extLst>
                  <a:ext uri="{FF2B5EF4-FFF2-40B4-BE49-F238E27FC236}">
                    <a16:creationId xmlns:a16="http://schemas.microsoft.com/office/drawing/2014/main" id="{D36169B5-B11C-4FA4-BA03-DB9B01983C7C}"/>
                  </a:ext>
                </a:extLst>
              </p:cNvPr>
              <p:cNvSpPr/>
              <p:nvPr/>
            </p:nvSpPr>
            <p:spPr>
              <a:xfrm>
                <a:off x="1647494" y="45589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2" name="椭圆 421">
                <a:extLst>
                  <a:ext uri="{FF2B5EF4-FFF2-40B4-BE49-F238E27FC236}">
                    <a16:creationId xmlns:a16="http://schemas.microsoft.com/office/drawing/2014/main" id="{FEDF3A4D-A86F-4325-89D9-1E8C584C08D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44300" y="450069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3" name="椭圆 422">
                <a:extLst>
                  <a:ext uri="{FF2B5EF4-FFF2-40B4-BE49-F238E27FC236}">
                    <a16:creationId xmlns:a16="http://schemas.microsoft.com/office/drawing/2014/main" id="{D2EB7C3A-FE16-4878-B4CA-9EA96C15A119}"/>
                  </a:ext>
                </a:extLst>
              </p:cNvPr>
              <p:cNvSpPr/>
              <p:nvPr/>
            </p:nvSpPr>
            <p:spPr>
              <a:xfrm>
                <a:off x="1083583" y="396424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4" name="椭圆 423">
                <a:extLst>
                  <a:ext uri="{FF2B5EF4-FFF2-40B4-BE49-F238E27FC236}">
                    <a16:creationId xmlns:a16="http://schemas.microsoft.com/office/drawing/2014/main" id="{5DD8B607-9938-4369-8365-B5E3196377B8}"/>
                  </a:ext>
                </a:extLst>
              </p:cNvPr>
              <p:cNvSpPr/>
              <p:nvPr/>
            </p:nvSpPr>
            <p:spPr>
              <a:xfrm>
                <a:off x="1070518" y="446929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5" name="椭圆 424">
                <a:extLst>
                  <a:ext uri="{FF2B5EF4-FFF2-40B4-BE49-F238E27FC236}">
                    <a16:creationId xmlns:a16="http://schemas.microsoft.com/office/drawing/2014/main" id="{1A7D3693-BF37-4CE8-A4D0-1FA4AA363BD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41780" y="460410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6" name="椭圆 425">
                <a:extLst>
                  <a:ext uri="{FF2B5EF4-FFF2-40B4-BE49-F238E27FC236}">
                    <a16:creationId xmlns:a16="http://schemas.microsoft.com/office/drawing/2014/main" id="{368E2C3C-2870-4E2F-8BE1-438F042C5803}"/>
                  </a:ext>
                </a:extLst>
              </p:cNvPr>
              <p:cNvSpPr/>
              <p:nvPr/>
            </p:nvSpPr>
            <p:spPr>
              <a:xfrm>
                <a:off x="1010590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2" name="椭圆 431">
                <a:extLst>
                  <a:ext uri="{FF2B5EF4-FFF2-40B4-BE49-F238E27FC236}">
                    <a16:creationId xmlns:a16="http://schemas.microsoft.com/office/drawing/2014/main" id="{6EE3FC1F-25B4-4D86-8500-1A27ACD921F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56385" y="4526392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3" name="椭圆 432">
                <a:extLst>
                  <a:ext uri="{FF2B5EF4-FFF2-40B4-BE49-F238E27FC236}">
                    <a16:creationId xmlns:a16="http://schemas.microsoft.com/office/drawing/2014/main" id="{48E85673-1551-47F2-A94B-5C77946F53BC}"/>
                  </a:ext>
                </a:extLst>
              </p:cNvPr>
              <p:cNvSpPr/>
              <p:nvPr/>
            </p:nvSpPr>
            <p:spPr>
              <a:xfrm>
                <a:off x="1392698" y="447830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4" name="椭圆 433">
                <a:extLst>
                  <a:ext uri="{FF2B5EF4-FFF2-40B4-BE49-F238E27FC236}">
                    <a16:creationId xmlns:a16="http://schemas.microsoft.com/office/drawing/2014/main" id="{0887F68E-DF49-4F03-8C44-EEB5AFBA755F}"/>
                  </a:ext>
                </a:extLst>
              </p:cNvPr>
              <p:cNvSpPr/>
              <p:nvPr/>
            </p:nvSpPr>
            <p:spPr>
              <a:xfrm>
                <a:off x="1523707" y="447524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5" name="椭圆 434">
                <a:extLst>
                  <a:ext uri="{FF2B5EF4-FFF2-40B4-BE49-F238E27FC236}">
                    <a16:creationId xmlns:a16="http://schemas.microsoft.com/office/drawing/2014/main" id="{25ACD005-8441-4EC6-9E05-FC58D967CAF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53865" y="462979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6" name="椭圆 435">
                <a:extLst>
                  <a:ext uri="{FF2B5EF4-FFF2-40B4-BE49-F238E27FC236}">
                    <a16:creationId xmlns:a16="http://schemas.microsoft.com/office/drawing/2014/main" id="{371AF6B9-0615-41E3-B517-D98CB837E978}"/>
                  </a:ext>
                </a:extLst>
              </p:cNvPr>
              <p:cNvSpPr/>
              <p:nvPr/>
            </p:nvSpPr>
            <p:spPr>
              <a:xfrm>
                <a:off x="1490178" y="458170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7" name="椭圆 436">
                <a:extLst>
                  <a:ext uri="{FF2B5EF4-FFF2-40B4-BE49-F238E27FC236}">
                    <a16:creationId xmlns:a16="http://schemas.microsoft.com/office/drawing/2014/main" id="{4AEE3079-E7E7-4211-94E8-021BA6D7881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19305" y="458614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8" name="椭圆 437">
                <a:extLst>
                  <a:ext uri="{FF2B5EF4-FFF2-40B4-BE49-F238E27FC236}">
                    <a16:creationId xmlns:a16="http://schemas.microsoft.com/office/drawing/2014/main" id="{672F73B5-53EA-46C2-A97D-C8D472A4ABB6}"/>
                  </a:ext>
                </a:extLst>
              </p:cNvPr>
              <p:cNvSpPr/>
              <p:nvPr/>
            </p:nvSpPr>
            <p:spPr>
              <a:xfrm>
                <a:off x="1088115" y="452086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9" name="椭圆 438">
                <a:extLst>
                  <a:ext uri="{FF2B5EF4-FFF2-40B4-BE49-F238E27FC236}">
                    <a16:creationId xmlns:a16="http://schemas.microsoft.com/office/drawing/2014/main" id="{82C6EBDB-27E4-433B-975D-BF8F11790AE7}"/>
                  </a:ext>
                </a:extLst>
              </p:cNvPr>
              <p:cNvSpPr/>
              <p:nvPr/>
            </p:nvSpPr>
            <p:spPr>
              <a:xfrm>
                <a:off x="1245523" y="45547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1" name="椭圆 440">
                <a:extLst>
                  <a:ext uri="{FF2B5EF4-FFF2-40B4-BE49-F238E27FC236}">
                    <a16:creationId xmlns:a16="http://schemas.microsoft.com/office/drawing/2014/main" id="{E3D3855C-5472-4BF1-89C8-3B356C163E8A}"/>
                  </a:ext>
                </a:extLst>
              </p:cNvPr>
              <p:cNvSpPr/>
              <p:nvPr/>
            </p:nvSpPr>
            <p:spPr>
              <a:xfrm>
                <a:off x="1185595" y="462427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grpSp>
          <p:nvGrpSpPr>
            <p:cNvPr id="442" name="组合 441">
              <a:extLst>
                <a:ext uri="{FF2B5EF4-FFF2-40B4-BE49-F238E27FC236}">
                  <a16:creationId xmlns:a16="http://schemas.microsoft.com/office/drawing/2014/main" id="{C10BBFAC-88E1-4F19-8B00-B28FA8E6066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597996" y="4308014"/>
              <a:ext cx="182743" cy="161588"/>
              <a:chOff x="1010590" y="3964249"/>
              <a:chExt cx="840416" cy="743130"/>
            </a:xfrm>
            <a:scene3d>
              <a:camera prst="orthographicFront">
                <a:rot lat="1200000" lon="7128000" rev="78000"/>
              </a:camera>
              <a:lightRig rig="threePt" dir="t"/>
            </a:scene3d>
          </p:grpSpPr>
          <p:sp>
            <p:nvSpPr>
              <p:cNvPr id="443" name="椭圆 442">
                <a:extLst>
                  <a:ext uri="{FF2B5EF4-FFF2-40B4-BE49-F238E27FC236}">
                    <a16:creationId xmlns:a16="http://schemas.microsoft.com/office/drawing/2014/main" id="{B50228DB-8247-49F4-BDCA-B6DE9766ABE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64983" y="4069496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4" name="椭圆 443">
                <a:extLst>
                  <a:ext uri="{FF2B5EF4-FFF2-40B4-BE49-F238E27FC236}">
                    <a16:creationId xmlns:a16="http://schemas.microsoft.com/office/drawing/2014/main" id="{ABFED1A9-443D-4ACB-B84E-5BC324957D02}"/>
                  </a:ext>
                </a:extLst>
              </p:cNvPr>
              <p:cNvSpPr/>
              <p:nvPr/>
            </p:nvSpPr>
            <p:spPr>
              <a:xfrm>
                <a:off x="1682798" y="397738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5" name="椭圆 444">
                <a:extLst>
                  <a:ext uri="{FF2B5EF4-FFF2-40B4-BE49-F238E27FC236}">
                    <a16:creationId xmlns:a16="http://schemas.microsoft.com/office/drawing/2014/main" id="{60D739E0-D5AA-4079-9B36-A266BCC05774}"/>
                  </a:ext>
                </a:extLst>
              </p:cNvPr>
              <p:cNvSpPr/>
              <p:nvPr/>
            </p:nvSpPr>
            <p:spPr>
              <a:xfrm>
                <a:off x="1096896" y="460278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6" name="椭圆 445">
                <a:extLst>
                  <a:ext uri="{FF2B5EF4-FFF2-40B4-BE49-F238E27FC236}">
                    <a16:creationId xmlns:a16="http://schemas.microsoft.com/office/drawing/2014/main" id="{D67882D4-F1FF-4AF8-B193-CBF9460C6DF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8126" y="399456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7" name="椭圆 446">
                <a:extLst>
                  <a:ext uri="{FF2B5EF4-FFF2-40B4-BE49-F238E27FC236}">
                    <a16:creationId xmlns:a16="http://schemas.microsoft.com/office/drawing/2014/main" id="{666389E5-9AE7-4614-B867-2D0F20DDA297}"/>
                  </a:ext>
                </a:extLst>
              </p:cNvPr>
              <p:cNvSpPr/>
              <p:nvPr/>
            </p:nvSpPr>
            <p:spPr>
              <a:xfrm>
                <a:off x="1559639" y="403257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8" name="椭圆 447">
                <a:extLst>
                  <a:ext uri="{FF2B5EF4-FFF2-40B4-BE49-F238E27FC236}">
                    <a16:creationId xmlns:a16="http://schemas.microsoft.com/office/drawing/2014/main" id="{A4480C5C-A20D-4E07-BDBC-1CD51F3198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2391" y="41033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9" name="椭圆 448">
                <a:extLst>
                  <a:ext uri="{FF2B5EF4-FFF2-40B4-BE49-F238E27FC236}">
                    <a16:creationId xmlns:a16="http://schemas.microsoft.com/office/drawing/2014/main" id="{8A0D1551-E4D5-4CD0-8A19-36F8B9236F55}"/>
                  </a:ext>
                </a:extLst>
              </p:cNvPr>
              <p:cNvSpPr/>
              <p:nvPr/>
            </p:nvSpPr>
            <p:spPr>
              <a:xfrm>
                <a:off x="1840206" y="40112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0" name="椭圆 449">
                <a:extLst>
                  <a:ext uri="{FF2B5EF4-FFF2-40B4-BE49-F238E27FC236}">
                    <a16:creationId xmlns:a16="http://schemas.microsoft.com/office/drawing/2014/main" id="{BA98382E-CD86-4CF8-83F7-2628472EF3F6}"/>
                  </a:ext>
                </a:extLst>
              </p:cNvPr>
              <p:cNvSpPr/>
              <p:nvPr/>
            </p:nvSpPr>
            <p:spPr>
              <a:xfrm>
                <a:off x="1091201" y="403809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1" name="椭圆 450">
                <a:extLst>
                  <a:ext uri="{FF2B5EF4-FFF2-40B4-BE49-F238E27FC236}">
                    <a16:creationId xmlns:a16="http://schemas.microsoft.com/office/drawing/2014/main" id="{59480EDC-BB64-46F0-A371-6644D2DAB95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85534" y="402842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2" name="椭圆 451">
                <a:extLst>
                  <a:ext uri="{FF2B5EF4-FFF2-40B4-BE49-F238E27FC236}">
                    <a16:creationId xmlns:a16="http://schemas.microsoft.com/office/drawing/2014/main" id="{A818A68E-3F05-4FAF-A4FD-B2CBEA3BB3D7}"/>
                  </a:ext>
                </a:extLst>
              </p:cNvPr>
              <p:cNvSpPr/>
              <p:nvPr/>
            </p:nvSpPr>
            <p:spPr>
              <a:xfrm>
                <a:off x="1675943" y="40861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3" name="椭圆 452">
                <a:extLst>
                  <a:ext uri="{FF2B5EF4-FFF2-40B4-BE49-F238E27FC236}">
                    <a16:creationId xmlns:a16="http://schemas.microsoft.com/office/drawing/2014/main" id="{1E320581-2897-417D-97B2-16D1B3299BD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62463" y="417289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4" name="椭圆 453">
                <a:extLst>
                  <a:ext uri="{FF2B5EF4-FFF2-40B4-BE49-F238E27FC236}">
                    <a16:creationId xmlns:a16="http://schemas.microsoft.com/office/drawing/2014/main" id="{5E226C32-7D96-4B32-9031-C5A59B534070}"/>
                  </a:ext>
                </a:extLst>
              </p:cNvPr>
              <p:cNvSpPr/>
              <p:nvPr/>
            </p:nvSpPr>
            <p:spPr>
              <a:xfrm>
                <a:off x="1780278" y="40807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5" name="椭圆 454">
                <a:extLst>
                  <a:ext uri="{FF2B5EF4-FFF2-40B4-BE49-F238E27FC236}">
                    <a16:creationId xmlns:a16="http://schemas.microsoft.com/office/drawing/2014/main" id="{E3DFE765-E864-4FA9-8855-BEA4F45DC938}"/>
                  </a:ext>
                </a:extLst>
              </p:cNvPr>
              <p:cNvSpPr/>
              <p:nvPr/>
            </p:nvSpPr>
            <p:spPr>
              <a:xfrm>
                <a:off x="1031273" y="410762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6" name="椭圆 455">
                <a:extLst>
                  <a:ext uri="{FF2B5EF4-FFF2-40B4-BE49-F238E27FC236}">
                    <a16:creationId xmlns:a16="http://schemas.microsoft.com/office/drawing/2014/main" id="{95E70F9B-6E8F-4675-A788-9D215FA688F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5606" y="40979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7" name="椭圆 456">
                <a:extLst>
                  <a:ext uri="{FF2B5EF4-FFF2-40B4-BE49-F238E27FC236}">
                    <a16:creationId xmlns:a16="http://schemas.microsoft.com/office/drawing/2014/main" id="{72510ED3-C814-4169-8E90-97BF1D44456B}"/>
                  </a:ext>
                </a:extLst>
              </p:cNvPr>
              <p:cNvSpPr/>
              <p:nvPr/>
            </p:nvSpPr>
            <p:spPr>
              <a:xfrm>
                <a:off x="1616015" y="415571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8" name="椭圆 457">
                <a:extLst>
                  <a:ext uri="{FF2B5EF4-FFF2-40B4-BE49-F238E27FC236}">
                    <a16:creationId xmlns:a16="http://schemas.microsoft.com/office/drawing/2014/main" id="{E43D6C81-92DB-45F1-B84F-C5E658D3130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44386" y="422189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9" name="椭圆 458">
                <a:extLst>
                  <a:ext uri="{FF2B5EF4-FFF2-40B4-BE49-F238E27FC236}">
                    <a16:creationId xmlns:a16="http://schemas.microsoft.com/office/drawing/2014/main" id="{DA8179D2-F74D-45B4-8AB1-5414ABA52569}"/>
                  </a:ext>
                </a:extLst>
              </p:cNvPr>
              <p:cNvSpPr/>
              <p:nvPr/>
            </p:nvSpPr>
            <p:spPr>
              <a:xfrm>
                <a:off x="1339595" y="41935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0" name="椭圆 459">
                <a:extLst>
                  <a:ext uri="{FF2B5EF4-FFF2-40B4-BE49-F238E27FC236}">
                    <a16:creationId xmlns:a16="http://schemas.microsoft.com/office/drawing/2014/main" id="{E203627E-1AB8-4537-822D-0C83166B882B}"/>
                  </a:ext>
                </a:extLst>
              </p:cNvPr>
              <p:cNvSpPr/>
              <p:nvPr/>
            </p:nvSpPr>
            <p:spPr>
              <a:xfrm>
                <a:off x="1497003" y="422741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1" name="椭圆 460">
                <a:extLst>
                  <a:ext uri="{FF2B5EF4-FFF2-40B4-BE49-F238E27FC236}">
                    <a16:creationId xmlns:a16="http://schemas.microsoft.com/office/drawing/2014/main" id="{0AC86CCD-634F-4AFB-BBB9-6FD7C9576D1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00762" y="43450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2" name="椭圆 461">
                <a:extLst>
                  <a:ext uri="{FF2B5EF4-FFF2-40B4-BE49-F238E27FC236}">
                    <a16:creationId xmlns:a16="http://schemas.microsoft.com/office/drawing/2014/main" id="{4196C876-9324-4D7F-8D30-4A4235DE7936}"/>
                  </a:ext>
                </a:extLst>
              </p:cNvPr>
              <p:cNvSpPr/>
              <p:nvPr/>
            </p:nvSpPr>
            <p:spPr>
              <a:xfrm>
                <a:off x="1437075" y="429695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3" name="椭圆 462">
                <a:extLst>
                  <a:ext uri="{FF2B5EF4-FFF2-40B4-BE49-F238E27FC236}">
                    <a16:creationId xmlns:a16="http://schemas.microsoft.com/office/drawing/2014/main" id="{E5EC3D6C-98D9-4B0A-A9E4-6573C660F0F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79753" y="424092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4" name="椭圆 463">
                <a:extLst>
                  <a:ext uri="{FF2B5EF4-FFF2-40B4-BE49-F238E27FC236}">
                    <a16:creationId xmlns:a16="http://schemas.microsoft.com/office/drawing/2014/main" id="{97B18604-92A8-4D08-A39E-610434F65658}"/>
                  </a:ext>
                </a:extLst>
              </p:cNvPr>
              <p:cNvSpPr/>
              <p:nvPr/>
            </p:nvSpPr>
            <p:spPr>
              <a:xfrm>
                <a:off x="1342606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5" name="椭圆 464">
                <a:extLst>
                  <a:ext uri="{FF2B5EF4-FFF2-40B4-BE49-F238E27FC236}">
                    <a16:creationId xmlns:a16="http://schemas.microsoft.com/office/drawing/2014/main" id="{CCFF126B-A6D7-4F60-971D-009B14B196DB}"/>
                  </a:ext>
                </a:extLst>
              </p:cNvPr>
              <p:cNvSpPr/>
              <p:nvPr/>
            </p:nvSpPr>
            <p:spPr>
              <a:xfrm>
                <a:off x="1105971" y="420951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6" name="椭圆 465">
                <a:extLst>
                  <a:ext uri="{FF2B5EF4-FFF2-40B4-BE49-F238E27FC236}">
                    <a16:creationId xmlns:a16="http://schemas.microsoft.com/office/drawing/2014/main" id="{D1F55C54-3E32-420F-99C7-70E16C0035F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77233" y="434432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7" name="椭圆 466">
                <a:extLst>
                  <a:ext uri="{FF2B5EF4-FFF2-40B4-BE49-F238E27FC236}">
                    <a16:creationId xmlns:a16="http://schemas.microsoft.com/office/drawing/2014/main" id="{309BAA5F-4ACB-439B-8872-95AE26A01976}"/>
                  </a:ext>
                </a:extLst>
              </p:cNvPr>
              <p:cNvSpPr/>
              <p:nvPr/>
            </p:nvSpPr>
            <p:spPr>
              <a:xfrm>
                <a:off x="1046043" y="4279054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8" name="椭圆 467">
                <a:extLst>
                  <a:ext uri="{FF2B5EF4-FFF2-40B4-BE49-F238E27FC236}">
                    <a16:creationId xmlns:a16="http://schemas.microsoft.com/office/drawing/2014/main" id="{7C766264-F45F-40C9-86FF-4A075B9963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36911" y="426858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9" name="椭圆 468">
                <a:extLst>
                  <a:ext uri="{FF2B5EF4-FFF2-40B4-BE49-F238E27FC236}">
                    <a16:creationId xmlns:a16="http://schemas.microsoft.com/office/drawing/2014/main" id="{F6627EDC-C0AD-41AC-A1A9-33F592A7D79B}"/>
                  </a:ext>
                </a:extLst>
              </p:cNvPr>
              <p:cNvSpPr/>
              <p:nvPr/>
            </p:nvSpPr>
            <p:spPr>
              <a:xfrm>
                <a:off x="1332120" y="424023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0" name="椭圆 469">
                <a:extLst>
                  <a:ext uri="{FF2B5EF4-FFF2-40B4-BE49-F238E27FC236}">
                    <a16:creationId xmlns:a16="http://schemas.microsoft.com/office/drawing/2014/main" id="{E4B663E8-2019-4ECD-96A8-7AC9F6534A2D}"/>
                  </a:ext>
                </a:extLst>
              </p:cNvPr>
              <p:cNvSpPr/>
              <p:nvPr/>
            </p:nvSpPr>
            <p:spPr>
              <a:xfrm>
                <a:off x="1489528" y="427410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1" name="椭圆 470">
                <a:extLst>
                  <a:ext uri="{FF2B5EF4-FFF2-40B4-BE49-F238E27FC236}">
                    <a16:creationId xmlns:a16="http://schemas.microsoft.com/office/drawing/2014/main" id="{596271A0-C9E9-43CC-BA18-1FD125CF53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93287" y="439172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2" name="椭圆 471">
                <a:extLst>
                  <a:ext uri="{FF2B5EF4-FFF2-40B4-BE49-F238E27FC236}">
                    <a16:creationId xmlns:a16="http://schemas.microsoft.com/office/drawing/2014/main" id="{0322E673-F23F-4707-A78B-3C328CAEAD0B}"/>
                  </a:ext>
                </a:extLst>
              </p:cNvPr>
              <p:cNvSpPr/>
              <p:nvPr/>
            </p:nvSpPr>
            <p:spPr>
              <a:xfrm>
                <a:off x="1429600" y="43436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3" name="椭圆 472">
                <a:extLst>
                  <a:ext uri="{FF2B5EF4-FFF2-40B4-BE49-F238E27FC236}">
                    <a16:creationId xmlns:a16="http://schemas.microsoft.com/office/drawing/2014/main" id="{E683D596-B207-4EAB-969C-B22EBB29606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20927" y="430184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4" name="椭圆 473">
                <a:extLst>
                  <a:ext uri="{FF2B5EF4-FFF2-40B4-BE49-F238E27FC236}">
                    <a16:creationId xmlns:a16="http://schemas.microsoft.com/office/drawing/2014/main" id="{1856F780-74AC-4E61-AAFD-B6D92C495A09}"/>
                  </a:ext>
                </a:extLst>
              </p:cNvPr>
              <p:cNvSpPr/>
              <p:nvPr/>
            </p:nvSpPr>
            <p:spPr>
              <a:xfrm>
                <a:off x="1589737" y="423657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5" name="椭圆 474">
                <a:extLst>
                  <a:ext uri="{FF2B5EF4-FFF2-40B4-BE49-F238E27FC236}">
                    <a16:creationId xmlns:a16="http://schemas.microsoft.com/office/drawing/2014/main" id="{876DC252-63B0-4AB9-AD49-D989E620E464}"/>
                  </a:ext>
                </a:extLst>
              </p:cNvPr>
              <p:cNvSpPr/>
              <p:nvPr/>
            </p:nvSpPr>
            <p:spPr>
              <a:xfrm>
                <a:off x="1747145" y="427044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6" name="椭圆 475">
                <a:extLst>
                  <a:ext uri="{FF2B5EF4-FFF2-40B4-BE49-F238E27FC236}">
                    <a16:creationId xmlns:a16="http://schemas.microsoft.com/office/drawing/2014/main" id="{0E04D98A-C814-4F51-AC29-724D92FF099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59049" y="469657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7" name="椭圆 476">
                <a:extLst>
                  <a:ext uri="{FF2B5EF4-FFF2-40B4-BE49-F238E27FC236}">
                    <a16:creationId xmlns:a16="http://schemas.microsoft.com/office/drawing/2014/main" id="{97907C00-6582-4BC8-99FD-3C616403E3C0}"/>
                  </a:ext>
                </a:extLst>
              </p:cNvPr>
              <p:cNvSpPr/>
              <p:nvPr/>
            </p:nvSpPr>
            <p:spPr>
              <a:xfrm>
                <a:off x="1687217" y="433997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8" name="椭圆 477">
                <a:extLst>
                  <a:ext uri="{FF2B5EF4-FFF2-40B4-BE49-F238E27FC236}">
                    <a16:creationId xmlns:a16="http://schemas.microsoft.com/office/drawing/2014/main" id="{1E5C2C8E-90CF-482D-98C7-68F632E49A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55132" y="43371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9" name="椭圆 478">
                <a:extLst>
                  <a:ext uri="{FF2B5EF4-FFF2-40B4-BE49-F238E27FC236}">
                    <a16:creationId xmlns:a16="http://schemas.microsoft.com/office/drawing/2014/main" id="{984D4A60-B08E-4E68-A5CE-91FD964AFD1A}"/>
                  </a:ext>
                </a:extLst>
              </p:cNvPr>
              <p:cNvSpPr/>
              <p:nvPr/>
            </p:nvSpPr>
            <p:spPr>
              <a:xfrm>
                <a:off x="1123942" y="42718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0" name="椭圆 479">
                <a:extLst>
                  <a:ext uri="{FF2B5EF4-FFF2-40B4-BE49-F238E27FC236}">
                    <a16:creationId xmlns:a16="http://schemas.microsoft.com/office/drawing/2014/main" id="{A576706B-8C68-4FDE-B350-D8A8B1E8FF37}"/>
                  </a:ext>
                </a:extLst>
              </p:cNvPr>
              <p:cNvSpPr/>
              <p:nvPr/>
            </p:nvSpPr>
            <p:spPr>
              <a:xfrm>
                <a:off x="1281350" y="43057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1" name="椭圆 480">
                <a:extLst>
                  <a:ext uri="{FF2B5EF4-FFF2-40B4-BE49-F238E27FC236}">
                    <a16:creationId xmlns:a16="http://schemas.microsoft.com/office/drawing/2014/main" id="{BE2B1B39-FF91-4499-9890-C373F3FE159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52612" y="44405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2" name="椭圆 481">
                <a:extLst>
                  <a:ext uri="{FF2B5EF4-FFF2-40B4-BE49-F238E27FC236}">
                    <a16:creationId xmlns:a16="http://schemas.microsoft.com/office/drawing/2014/main" id="{1203B1B5-40C7-4AD8-B6F3-BEAC117E85A9}"/>
                  </a:ext>
                </a:extLst>
              </p:cNvPr>
              <p:cNvSpPr/>
              <p:nvPr/>
            </p:nvSpPr>
            <p:spPr>
              <a:xfrm>
                <a:off x="1221422" y="43752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3" name="椭圆 482">
                <a:extLst>
                  <a:ext uri="{FF2B5EF4-FFF2-40B4-BE49-F238E27FC236}">
                    <a16:creationId xmlns:a16="http://schemas.microsoft.com/office/drawing/2014/main" id="{47C831CE-0263-489F-B71B-909C169E8D3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5474" y="446654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4" name="椭圆 483">
                <a:extLst>
                  <a:ext uri="{FF2B5EF4-FFF2-40B4-BE49-F238E27FC236}">
                    <a16:creationId xmlns:a16="http://schemas.microsoft.com/office/drawing/2014/main" id="{42E3399B-86A0-4718-9F06-7E2CCBBD0312}"/>
                  </a:ext>
                </a:extLst>
              </p:cNvPr>
              <p:cNvSpPr/>
              <p:nvPr/>
            </p:nvSpPr>
            <p:spPr>
              <a:xfrm>
                <a:off x="1094284" y="440126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5" name="椭圆 484">
                <a:extLst>
                  <a:ext uri="{FF2B5EF4-FFF2-40B4-BE49-F238E27FC236}">
                    <a16:creationId xmlns:a16="http://schemas.microsoft.com/office/drawing/2014/main" id="{E14CEC42-8BF2-42EE-842E-C31CB6EFB79B}"/>
                  </a:ext>
                </a:extLst>
              </p:cNvPr>
              <p:cNvSpPr/>
              <p:nvPr/>
            </p:nvSpPr>
            <p:spPr>
              <a:xfrm>
                <a:off x="1251692" y="443513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6" name="椭圆 485">
                <a:extLst>
                  <a:ext uri="{FF2B5EF4-FFF2-40B4-BE49-F238E27FC236}">
                    <a16:creationId xmlns:a16="http://schemas.microsoft.com/office/drawing/2014/main" id="{01E6656D-5226-4C83-97DD-6B73A3D7E2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2954" y="45699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7" name="椭圆 486">
                <a:extLst>
                  <a:ext uri="{FF2B5EF4-FFF2-40B4-BE49-F238E27FC236}">
                    <a16:creationId xmlns:a16="http://schemas.microsoft.com/office/drawing/2014/main" id="{3A2298CD-B3EE-4816-B018-F4609895A904}"/>
                  </a:ext>
                </a:extLst>
              </p:cNvPr>
              <p:cNvSpPr/>
              <p:nvPr/>
            </p:nvSpPr>
            <p:spPr>
              <a:xfrm>
                <a:off x="1191764" y="450467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8" name="椭圆 487">
                <a:extLst>
                  <a:ext uri="{FF2B5EF4-FFF2-40B4-BE49-F238E27FC236}">
                    <a16:creationId xmlns:a16="http://schemas.microsoft.com/office/drawing/2014/main" id="{02204CE4-47B1-437C-BECF-62E547397C9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81204" y="45208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9" name="椭圆 488">
                <a:extLst>
                  <a:ext uri="{FF2B5EF4-FFF2-40B4-BE49-F238E27FC236}">
                    <a16:creationId xmlns:a16="http://schemas.microsoft.com/office/drawing/2014/main" id="{13FF8657-D073-4EB4-AC44-DE42AD969162}"/>
                  </a:ext>
                </a:extLst>
              </p:cNvPr>
              <p:cNvSpPr/>
              <p:nvPr/>
            </p:nvSpPr>
            <p:spPr>
              <a:xfrm>
                <a:off x="1550014" y="44555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0" name="椭圆 489">
                <a:extLst>
                  <a:ext uri="{FF2B5EF4-FFF2-40B4-BE49-F238E27FC236}">
                    <a16:creationId xmlns:a16="http://schemas.microsoft.com/office/drawing/2014/main" id="{319DF5F3-40D3-4C74-8668-C05A113E0AB3}"/>
                  </a:ext>
                </a:extLst>
              </p:cNvPr>
              <p:cNvSpPr/>
              <p:nvPr/>
            </p:nvSpPr>
            <p:spPr>
              <a:xfrm>
                <a:off x="1707422" y="44894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1" name="椭圆 490">
                <a:extLst>
                  <a:ext uri="{FF2B5EF4-FFF2-40B4-BE49-F238E27FC236}">
                    <a16:creationId xmlns:a16="http://schemas.microsoft.com/office/drawing/2014/main" id="{7CD5D7D6-5878-4BF8-9330-C24D4777893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49986" y="46296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2" name="椭圆 491">
                <a:extLst>
                  <a:ext uri="{FF2B5EF4-FFF2-40B4-BE49-F238E27FC236}">
                    <a16:creationId xmlns:a16="http://schemas.microsoft.com/office/drawing/2014/main" id="{AFA10323-058E-4DDB-973F-548C64BFFCD3}"/>
                  </a:ext>
                </a:extLst>
              </p:cNvPr>
              <p:cNvSpPr/>
              <p:nvPr/>
            </p:nvSpPr>
            <p:spPr>
              <a:xfrm>
                <a:off x="1647494" y="45589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3" name="椭圆 492">
                <a:extLst>
                  <a:ext uri="{FF2B5EF4-FFF2-40B4-BE49-F238E27FC236}">
                    <a16:creationId xmlns:a16="http://schemas.microsoft.com/office/drawing/2014/main" id="{6C7EE79B-1DAD-41BA-B8BD-DBA9E0E9A80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44300" y="450069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4" name="椭圆 493">
                <a:extLst>
                  <a:ext uri="{FF2B5EF4-FFF2-40B4-BE49-F238E27FC236}">
                    <a16:creationId xmlns:a16="http://schemas.microsoft.com/office/drawing/2014/main" id="{B73ADDE3-7CA3-42D8-B199-93B7039070BC}"/>
                  </a:ext>
                </a:extLst>
              </p:cNvPr>
              <p:cNvSpPr/>
              <p:nvPr/>
            </p:nvSpPr>
            <p:spPr>
              <a:xfrm>
                <a:off x="1083583" y="396424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5" name="椭圆 494">
                <a:extLst>
                  <a:ext uri="{FF2B5EF4-FFF2-40B4-BE49-F238E27FC236}">
                    <a16:creationId xmlns:a16="http://schemas.microsoft.com/office/drawing/2014/main" id="{1C73D926-63E8-45D3-9FCE-CC9F1C8D49A9}"/>
                  </a:ext>
                </a:extLst>
              </p:cNvPr>
              <p:cNvSpPr/>
              <p:nvPr/>
            </p:nvSpPr>
            <p:spPr>
              <a:xfrm>
                <a:off x="1070518" y="446929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6" name="椭圆 495">
                <a:extLst>
                  <a:ext uri="{FF2B5EF4-FFF2-40B4-BE49-F238E27FC236}">
                    <a16:creationId xmlns:a16="http://schemas.microsoft.com/office/drawing/2014/main" id="{B612D470-E7BB-49A6-B515-98FB3BA2861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41780" y="460410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7" name="椭圆 496">
                <a:extLst>
                  <a:ext uri="{FF2B5EF4-FFF2-40B4-BE49-F238E27FC236}">
                    <a16:creationId xmlns:a16="http://schemas.microsoft.com/office/drawing/2014/main" id="{75087F50-C929-4357-937A-A01684830F96}"/>
                  </a:ext>
                </a:extLst>
              </p:cNvPr>
              <p:cNvSpPr/>
              <p:nvPr/>
            </p:nvSpPr>
            <p:spPr>
              <a:xfrm>
                <a:off x="1010590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8" name="椭圆 497">
                <a:extLst>
                  <a:ext uri="{FF2B5EF4-FFF2-40B4-BE49-F238E27FC236}">
                    <a16:creationId xmlns:a16="http://schemas.microsoft.com/office/drawing/2014/main" id="{A5FAE027-904A-4EEE-959D-9D6BABBEC80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56385" y="4526392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9" name="椭圆 498">
                <a:extLst>
                  <a:ext uri="{FF2B5EF4-FFF2-40B4-BE49-F238E27FC236}">
                    <a16:creationId xmlns:a16="http://schemas.microsoft.com/office/drawing/2014/main" id="{EFCECAA0-6BB1-4A34-97C7-0C09EDC23DB5}"/>
                  </a:ext>
                </a:extLst>
              </p:cNvPr>
              <p:cNvSpPr/>
              <p:nvPr/>
            </p:nvSpPr>
            <p:spPr>
              <a:xfrm>
                <a:off x="1392698" y="447830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0" name="椭圆 499">
                <a:extLst>
                  <a:ext uri="{FF2B5EF4-FFF2-40B4-BE49-F238E27FC236}">
                    <a16:creationId xmlns:a16="http://schemas.microsoft.com/office/drawing/2014/main" id="{AA791B74-3FF3-4D39-A1B6-70E58A7E7438}"/>
                  </a:ext>
                </a:extLst>
              </p:cNvPr>
              <p:cNvSpPr/>
              <p:nvPr/>
            </p:nvSpPr>
            <p:spPr>
              <a:xfrm>
                <a:off x="1523707" y="447524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1" name="椭圆 500">
                <a:extLst>
                  <a:ext uri="{FF2B5EF4-FFF2-40B4-BE49-F238E27FC236}">
                    <a16:creationId xmlns:a16="http://schemas.microsoft.com/office/drawing/2014/main" id="{35CFB1FF-486D-42DC-8C95-A1A19629D32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53865" y="462979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2" name="椭圆 501">
                <a:extLst>
                  <a:ext uri="{FF2B5EF4-FFF2-40B4-BE49-F238E27FC236}">
                    <a16:creationId xmlns:a16="http://schemas.microsoft.com/office/drawing/2014/main" id="{5CB8FF4D-3D36-4194-97A9-324740E984B5}"/>
                  </a:ext>
                </a:extLst>
              </p:cNvPr>
              <p:cNvSpPr/>
              <p:nvPr/>
            </p:nvSpPr>
            <p:spPr>
              <a:xfrm>
                <a:off x="1490178" y="458170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3" name="椭圆 502">
                <a:extLst>
                  <a:ext uri="{FF2B5EF4-FFF2-40B4-BE49-F238E27FC236}">
                    <a16:creationId xmlns:a16="http://schemas.microsoft.com/office/drawing/2014/main" id="{EBF07003-0C14-41CB-84E5-D9181904FD5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19305" y="458614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4" name="椭圆 503">
                <a:extLst>
                  <a:ext uri="{FF2B5EF4-FFF2-40B4-BE49-F238E27FC236}">
                    <a16:creationId xmlns:a16="http://schemas.microsoft.com/office/drawing/2014/main" id="{9A5F1B29-57BA-41D7-97D0-4911EAF215DA}"/>
                  </a:ext>
                </a:extLst>
              </p:cNvPr>
              <p:cNvSpPr/>
              <p:nvPr/>
            </p:nvSpPr>
            <p:spPr>
              <a:xfrm>
                <a:off x="1088115" y="452086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5" name="椭圆 504">
                <a:extLst>
                  <a:ext uri="{FF2B5EF4-FFF2-40B4-BE49-F238E27FC236}">
                    <a16:creationId xmlns:a16="http://schemas.microsoft.com/office/drawing/2014/main" id="{398E5D20-2511-4C35-BF1A-CB5F4DB6B262}"/>
                  </a:ext>
                </a:extLst>
              </p:cNvPr>
              <p:cNvSpPr/>
              <p:nvPr/>
            </p:nvSpPr>
            <p:spPr>
              <a:xfrm>
                <a:off x="1245523" y="45547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6" name="椭圆 505">
                <a:extLst>
                  <a:ext uri="{FF2B5EF4-FFF2-40B4-BE49-F238E27FC236}">
                    <a16:creationId xmlns:a16="http://schemas.microsoft.com/office/drawing/2014/main" id="{490073E6-4459-4DF0-9910-D3FE0B2D1044}"/>
                  </a:ext>
                </a:extLst>
              </p:cNvPr>
              <p:cNvSpPr/>
              <p:nvPr/>
            </p:nvSpPr>
            <p:spPr>
              <a:xfrm>
                <a:off x="1185595" y="462427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cxnSp>
          <p:nvCxnSpPr>
            <p:cNvPr id="507" name="直接连接符 506">
              <a:extLst>
                <a:ext uri="{FF2B5EF4-FFF2-40B4-BE49-F238E27FC236}">
                  <a16:creationId xmlns:a16="http://schemas.microsoft.com/office/drawing/2014/main" id="{D58EE82D-292A-4565-9F96-AC0B575971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24415" y="3699631"/>
              <a:ext cx="1155356" cy="308859"/>
            </a:xfrm>
            <a:prstGeom prst="line">
              <a:avLst/>
            </a:prstGeom>
            <a:ln w="15875">
              <a:solidFill>
                <a:srgbClr val="3F8CC6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直接连接符 507">
              <a:extLst>
                <a:ext uri="{FF2B5EF4-FFF2-40B4-BE49-F238E27FC236}">
                  <a16:creationId xmlns:a16="http://schemas.microsoft.com/office/drawing/2014/main" id="{2C0B292E-5C87-4D79-B1C5-E0D7C7C281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35705" y="3698765"/>
              <a:ext cx="1450026" cy="751140"/>
            </a:xfrm>
            <a:prstGeom prst="line">
              <a:avLst/>
            </a:prstGeom>
            <a:ln w="15875">
              <a:solidFill>
                <a:srgbClr val="3F8CC6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79B87A0-9606-4637-8ED0-ED91310D193C}"/>
                </a:ext>
              </a:extLst>
            </p:cNvPr>
            <p:cNvSpPr/>
            <p:nvPr/>
          </p:nvSpPr>
          <p:spPr>
            <a:xfrm>
              <a:off x="3808998" y="2143271"/>
              <a:ext cx="442979" cy="2694944"/>
            </a:xfrm>
            <a:custGeom>
              <a:avLst/>
              <a:gdLst>
                <a:gd name="connsiteX0" fmla="*/ 0 w 578606"/>
                <a:gd name="connsiteY0" fmla="*/ 0 h 2706851"/>
                <a:gd name="connsiteX1" fmla="*/ 578606 w 578606"/>
                <a:gd name="connsiteY1" fmla="*/ 0 h 2706851"/>
                <a:gd name="connsiteX2" fmla="*/ 578606 w 578606"/>
                <a:gd name="connsiteY2" fmla="*/ 2706851 h 2706851"/>
                <a:gd name="connsiteX3" fmla="*/ 0 w 578606"/>
                <a:gd name="connsiteY3" fmla="*/ 2706851 h 2706851"/>
                <a:gd name="connsiteX4" fmla="*/ 0 w 578606"/>
                <a:gd name="connsiteY4" fmla="*/ 0 h 2706851"/>
                <a:gd name="connsiteX0" fmla="*/ 11906 w 578606"/>
                <a:gd name="connsiteY0" fmla="*/ 0 h 2902113"/>
                <a:gd name="connsiteX1" fmla="*/ 578606 w 578606"/>
                <a:gd name="connsiteY1" fmla="*/ 195262 h 2902113"/>
                <a:gd name="connsiteX2" fmla="*/ 578606 w 578606"/>
                <a:gd name="connsiteY2" fmla="*/ 2902113 h 2902113"/>
                <a:gd name="connsiteX3" fmla="*/ 0 w 578606"/>
                <a:gd name="connsiteY3" fmla="*/ 2902113 h 2902113"/>
                <a:gd name="connsiteX4" fmla="*/ 11906 w 578606"/>
                <a:gd name="connsiteY4" fmla="*/ 0 h 2902113"/>
                <a:gd name="connsiteX0" fmla="*/ 105 w 566805"/>
                <a:gd name="connsiteY0" fmla="*/ 0 h 2902113"/>
                <a:gd name="connsiteX1" fmla="*/ 566805 w 566805"/>
                <a:gd name="connsiteY1" fmla="*/ 195262 h 2902113"/>
                <a:gd name="connsiteX2" fmla="*/ 566805 w 566805"/>
                <a:gd name="connsiteY2" fmla="*/ 2902113 h 2902113"/>
                <a:gd name="connsiteX3" fmla="*/ 102499 w 566805"/>
                <a:gd name="connsiteY3" fmla="*/ 2475869 h 2902113"/>
                <a:gd name="connsiteX4" fmla="*/ 105 w 566805"/>
                <a:gd name="connsiteY4" fmla="*/ 0 h 2902113"/>
                <a:gd name="connsiteX0" fmla="*/ 2381 w 569081"/>
                <a:gd name="connsiteY0" fmla="*/ 0 h 2902113"/>
                <a:gd name="connsiteX1" fmla="*/ 569081 w 569081"/>
                <a:gd name="connsiteY1" fmla="*/ 195262 h 2902113"/>
                <a:gd name="connsiteX2" fmla="*/ 569081 w 569081"/>
                <a:gd name="connsiteY2" fmla="*/ 2902113 h 2902113"/>
                <a:gd name="connsiteX3" fmla="*/ 0 w 569081"/>
                <a:gd name="connsiteY3" fmla="*/ 2706850 h 2902113"/>
                <a:gd name="connsiteX4" fmla="*/ 2381 w 569081"/>
                <a:gd name="connsiteY4" fmla="*/ 0 h 2902113"/>
                <a:gd name="connsiteX0" fmla="*/ 117 w 566817"/>
                <a:gd name="connsiteY0" fmla="*/ 0 h 2902113"/>
                <a:gd name="connsiteX1" fmla="*/ 566817 w 566817"/>
                <a:gd name="connsiteY1" fmla="*/ 195262 h 2902113"/>
                <a:gd name="connsiteX2" fmla="*/ 566817 w 566817"/>
                <a:gd name="connsiteY2" fmla="*/ 2902113 h 2902113"/>
                <a:gd name="connsiteX3" fmla="*/ 90605 w 566817"/>
                <a:gd name="connsiteY3" fmla="*/ 2697325 h 2902113"/>
                <a:gd name="connsiteX4" fmla="*/ 117 w 566817"/>
                <a:gd name="connsiteY4" fmla="*/ 0 h 2902113"/>
                <a:gd name="connsiteX0" fmla="*/ 4762 w 571462"/>
                <a:gd name="connsiteY0" fmla="*/ 0 h 2902113"/>
                <a:gd name="connsiteX1" fmla="*/ 571462 w 571462"/>
                <a:gd name="connsiteY1" fmla="*/ 195262 h 2902113"/>
                <a:gd name="connsiteX2" fmla="*/ 571462 w 571462"/>
                <a:gd name="connsiteY2" fmla="*/ 2902113 h 2902113"/>
                <a:gd name="connsiteX3" fmla="*/ 0 w 571462"/>
                <a:gd name="connsiteY3" fmla="*/ 2694944 h 2902113"/>
                <a:gd name="connsiteX4" fmla="*/ 4762 w 571462"/>
                <a:gd name="connsiteY4" fmla="*/ 0 h 2902113"/>
                <a:gd name="connsiteX0" fmla="*/ 4762 w 571462"/>
                <a:gd name="connsiteY0" fmla="*/ 0 h 2694944"/>
                <a:gd name="connsiteX1" fmla="*/ 571462 w 571462"/>
                <a:gd name="connsiteY1" fmla="*/ 195262 h 2694944"/>
                <a:gd name="connsiteX2" fmla="*/ 328574 w 571462"/>
                <a:gd name="connsiteY2" fmla="*/ 2611600 h 2694944"/>
                <a:gd name="connsiteX3" fmla="*/ 0 w 571462"/>
                <a:gd name="connsiteY3" fmla="*/ 2694944 h 2694944"/>
                <a:gd name="connsiteX4" fmla="*/ 4762 w 571462"/>
                <a:gd name="connsiteY4" fmla="*/ 0 h 2694944"/>
                <a:gd name="connsiteX0" fmla="*/ 4762 w 571462"/>
                <a:gd name="connsiteY0" fmla="*/ 0 h 2694944"/>
                <a:gd name="connsiteX1" fmla="*/ 571462 w 571462"/>
                <a:gd name="connsiteY1" fmla="*/ 195262 h 2694944"/>
                <a:gd name="connsiteX2" fmla="*/ 445255 w 571462"/>
                <a:gd name="connsiteY2" fmla="*/ 1951993 h 2694944"/>
                <a:gd name="connsiteX3" fmla="*/ 0 w 571462"/>
                <a:gd name="connsiteY3" fmla="*/ 2694944 h 2694944"/>
                <a:gd name="connsiteX4" fmla="*/ 4762 w 571462"/>
                <a:gd name="connsiteY4" fmla="*/ 0 h 2694944"/>
                <a:gd name="connsiteX0" fmla="*/ 4762 w 445255"/>
                <a:gd name="connsiteY0" fmla="*/ 0 h 2694944"/>
                <a:gd name="connsiteX1" fmla="*/ 373818 w 445255"/>
                <a:gd name="connsiteY1" fmla="*/ 435768 h 2694944"/>
                <a:gd name="connsiteX2" fmla="*/ 445255 w 445255"/>
                <a:gd name="connsiteY2" fmla="*/ 1951993 h 2694944"/>
                <a:gd name="connsiteX3" fmla="*/ 0 w 445255"/>
                <a:gd name="connsiteY3" fmla="*/ 2694944 h 2694944"/>
                <a:gd name="connsiteX4" fmla="*/ 4762 w 445255"/>
                <a:gd name="connsiteY4" fmla="*/ 0 h 2694944"/>
                <a:gd name="connsiteX0" fmla="*/ 4762 w 445255"/>
                <a:gd name="connsiteY0" fmla="*/ 0 h 2694944"/>
                <a:gd name="connsiteX1" fmla="*/ 442874 w 445255"/>
                <a:gd name="connsiteY1" fmla="*/ 392905 h 2694944"/>
                <a:gd name="connsiteX2" fmla="*/ 445255 w 445255"/>
                <a:gd name="connsiteY2" fmla="*/ 1951993 h 2694944"/>
                <a:gd name="connsiteX3" fmla="*/ 0 w 445255"/>
                <a:gd name="connsiteY3" fmla="*/ 2694944 h 2694944"/>
                <a:gd name="connsiteX4" fmla="*/ 4762 w 445255"/>
                <a:gd name="connsiteY4" fmla="*/ 0 h 2694944"/>
                <a:gd name="connsiteX0" fmla="*/ 4762 w 445255"/>
                <a:gd name="connsiteY0" fmla="*/ 0 h 2694944"/>
                <a:gd name="connsiteX1" fmla="*/ 442874 w 445255"/>
                <a:gd name="connsiteY1" fmla="*/ 392905 h 2694944"/>
                <a:gd name="connsiteX2" fmla="*/ 445255 w 445255"/>
                <a:gd name="connsiteY2" fmla="*/ 1925799 h 2694944"/>
                <a:gd name="connsiteX3" fmla="*/ 0 w 445255"/>
                <a:gd name="connsiteY3" fmla="*/ 2694944 h 2694944"/>
                <a:gd name="connsiteX4" fmla="*/ 4762 w 445255"/>
                <a:gd name="connsiteY4" fmla="*/ 0 h 2694944"/>
                <a:gd name="connsiteX0" fmla="*/ 4762 w 442883"/>
                <a:gd name="connsiteY0" fmla="*/ 0 h 2694944"/>
                <a:gd name="connsiteX1" fmla="*/ 442874 w 442883"/>
                <a:gd name="connsiteY1" fmla="*/ 392905 h 2694944"/>
                <a:gd name="connsiteX2" fmla="*/ 397630 w 442883"/>
                <a:gd name="connsiteY2" fmla="*/ 1913892 h 2694944"/>
                <a:gd name="connsiteX3" fmla="*/ 0 w 442883"/>
                <a:gd name="connsiteY3" fmla="*/ 2694944 h 2694944"/>
                <a:gd name="connsiteX4" fmla="*/ 4762 w 442883"/>
                <a:gd name="connsiteY4" fmla="*/ 0 h 2694944"/>
                <a:gd name="connsiteX0" fmla="*/ 4762 w 442979"/>
                <a:gd name="connsiteY0" fmla="*/ 0 h 2694944"/>
                <a:gd name="connsiteX1" fmla="*/ 442874 w 442979"/>
                <a:gd name="connsiteY1" fmla="*/ 392905 h 2694944"/>
                <a:gd name="connsiteX2" fmla="*/ 440493 w 442979"/>
                <a:gd name="connsiteY2" fmla="*/ 1949610 h 2694944"/>
                <a:gd name="connsiteX3" fmla="*/ 0 w 442979"/>
                <a:gd name="connsiteY3" fmla="*/ 2694944 h 2694944"/>
                <a:gd name="connsiteX4" fmla="*/ 4762 w 442979"/>
                <a:gd name="connsiteY4" fmla="*/ 0 h 2694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2979" h="2694944">
                  <a:moveTo>
                    <a:pt x="4762" y="0"/>
                  </a:moveTo>
                  <a:lnTo>
                    <a:pt x="442874" y="392905"/>
                  </a:lnTo>
                  <a:cubicBezTo>
                    <a:pt x="443668" y="912601"/>
                    <a:pt x="439699" y="1429914"/>
                    <a:pt x="440493" y="1949610"/>
                  </a:cubicBezTo>
                  <a:lnTo>
                    <a:pt x="0" y="2694944"/>
                  </a:lnTo>
                  <a:cubicBezTo>
                    <a:pt x="3969" y="1727573"/>
                    <a:pt x="793" y="967371"/>
                    <a:pt x="4762" y="0"/>
                  </a:cubicBezTo>
                  <a:close/>
                </a:path>
              </a:pathLst>
            </a:custGeom>
            <a:pattFill prst="lgGrid">
              <a:fgClr>
                <a:schemeClr val="tx1">
                  <a:lumMod val="65000"/>
                  <a:lumOff val="35000"/>
                </a:schemeClr>
              </a:fgClr>
              <a:bgClr>
                <a:schemeClr val="bg1">
                  <a:lumMod val="95000"/>
                </a:schemeClr>
              </a:bgClr>
            </a:patt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512" name="直接箭头连接符 511">
              <a:extLst>
                <a:ext uri="{FF2B5EF4-FFF2-40B4-BE49-F238E27FC236}">
                  <a16:creationId xmlns:a16="http://schemas.microsoft.com/office/drawing/2014/main" id="{08252C2C-242A-485B-AAE0-225C450D48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76741" y="3606922"/>
              <a:ext cx="240101" cy="664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直接箭头连接符 512">
              <a:extLst>
                <a:ext uri="{FF2B5EF4-FFF2-40B4-BE49-F238E27FC236}">
                  <a16:creationId xmlns:a16="http://schemas.microsoft.com/office/drawing/2014/main" id="{3D0F0791-688F-4A1E-83DE-499215F0D1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32735" y="3272412"/>
              <a:ext cx="240101" cy="664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直接箭头连接符 513">
              <a:extLst>
                <a:ext uri="{FF2B5EF4-FFF2-40B4-BE49-F238E27FC236}">
                  <a16:creationId xmlns:a16="http://schemas.microsoft.com/office/drawing/2014/main" id="{A8062FD2-2BDB-42A2-8630-EF4537007EC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97482" y="4008693"/>
              <a:ext cx="167743" cy="637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直接箭头连接符 514">
              <a:extLst>
                <a:ext uri="{FF2B5EF4-FFF2-40B4-BE49-F238E27FC236}">
                  <a16:creationId xmlns:a16="http://schemas.microsoft.com/office/drawing/2014/main" id="{05E54012-B7D8-477C-8A20-0D07CC9A78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36787" y="4151809"/>
              <a:ext cx="20842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6" name="文本框 515">
              <a:extLst>
                <a:ext uri="{FF2B5EF4-FFF2-40B4-BE49-F238E27FC236}">
                  <a16:creationId xmlns:a16="http://schemas.microsoft.com/office/drawing/2014/main" id="{C4C112B5-9AFC-44B2-985D-FA8E4C41CC98}"/>
                </a:ext>
              </a:extLst>
            </p:cNvPr>
            <p:cNvSpPr txBox="1"/>
            <p:nvPr/>
          </p:nvSpPr>
          <p:spPr>
            <a:xfrm>
              <a:off x="5837595" y="4145580"/>
              <a:ext cx="756041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flight vector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7" name="组合 516">
              <a:extLst>
                <a:ext uri="{FF2B5EF4-FFF2-40B4-BE49-F238E27FC236}">
                  <a16:creationId xmlns:a16="http://schemas.microsoft.com/office/drawing/2014/main" id="{872799A9-1452-428E-AE44-75E4D3C8EBB3}"/>
                </a:ext>
              </a:extLst>
            </p:cNvPr>
            <p:cNvGrpSpPr/>
            <p:nvPr/>
          </p:nvGrpSpPr>
          <p:grpSpPr>
            <a:xfrm rot="664259">
              <a:off x="6185093" y="3574973"/>
              <a:ext cx="143907" cy="221456"/>
              <a:chOff x="6381808" y="4199425"/>
              <a:chExt cx="143907" cy="221456"/>
            </a:xfrm>
          </p:grpSpPr>
          <p:sp>
            <p:nvSpPr>
              <p:cNvPr id="518" name="任意多边形: 形状 517">
                <a:extLst>
                  <a:ext uri="{FF2B5EF4-FFF2-40B4-BE49-F238E27FC236}">
                    <a16:creationId xmlns:a16="http://schemas.microsoft.com/office/drawing/2014/main" id="{4C38AF26-BC28-41DD-B19E-1BACBE9F001D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19" name="任意多边形: 形状 518">
                <a:extLst>
                  <a:ext uri="{FF2B5EF4-FFF2-40B4-BE49-F238E27FC236}">
                    <a16:creationId xmlns:a16="http://schemas.microsoft.com/office/drawing/2014/main" id="{9040C68E-7718-41D2-9964-118D050619D8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20" name="任意多边形: 形状 519">
                <a:extLst>
                  <a:ext uri="{FF2B5EF4-FFF2-40B4-BE49-F238E27FC236}">
                    <a16:creationId xmlns:a16="http://schemas.microsoft.com/office/drawing/2014/main" id="{2816D001-E5CF-4807-B1AD-9FBA66436DE7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521" name="文本框 520">
              <a:extLst>
                <a:ext uri="{FF2B5EF4-FFF2-40B4-BE49-F238E27FC236}">
                  <a16:creationId xmlns:a16="http://schemas.microsoft.com/office/drawing/2014/main" id="{C5B0997E-CE40-4085-8616-5EE01C1C406C}"/>
                </a:ext>
              </a:extLst>
            </p:cNvPr>
            <p:cNvSpPr txBox="1"/>
            <p:nvPr/>
          </p:nvSpPr>
          <p:spPr>
            <a:xfrm>
              <a:off x="4197263" y="3692079"/>
              <a:ext cx="758951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99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Mic array 1</a:t>
              </a:r>
              <a:endParaRPr lang="zh-CN" altLang="en-US" sz="799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1" name="直接连接符 240">
              <a:extLst>
                <a:ext uri="{FF2B5EF4-FFF2-40B4-BE49-F238E27FC236}">
                  <a16:creationId xmlns:a16="http://schemas.microsoft.com/office/drawing/2014/main" id="{3A1E9465-F893-4AE4-9AAC-A5E8FCB44D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9596" y="2911267"/>
              <a:ext cx="869945" cy="391060"/>
            </a:xfrm>
            <a:prstGeom prst="line">
              <a:avLst/>
            </a:prstGeom>
            <a:ln w="15875">
              <a:solidFill>
                <a:srgbClr val="3F8CC6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>
              <a:extLst>
                <a:ext uri="{FF2B5EF4-FFF2-40B4-BE49-F238E27FC236}">
                  <a16:creationId xmlns:a16="http://schemas.microsoft.com/office/drawing/2014/main" id="{91D7C388-1869-41C6-A353-AD2C5D3185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24295" y="3180938"/>
              <a:ext cx="873595" cy="121389"/>
            </a:xfrm>
            <a:prstGeom prst="line">
              <a:avLst/>
            </a:prstGeom>
            <a:ln w="1270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2D3BD47A-E186-4576-8EFF-9BFB7BA6CC27}"/>
                </a:ext>
              </a:extLst>
            </p:cNvPr>
            <p:cNvSpPr/>
            <p:nvPr/>
          </p:nvSpPr>
          <p:spPr>
            <a:xfrm>
              <a:off x="5137178" y="3076301"/>
              <a:ext cx="90488" cy="24017"/>
            </a:xfrm>
            <a:custGeom>
              <a:avLst/>
              <a:gdLst>
                <a:gd name="connsiteX0" fmla="*/ 0 w 90488"/>
                <a:gd name="connsiteY0" fmla="*/ 9525 h 24017"/>
                <a:gd name="connsiteX1" fmla="*/ 55960 w 90488"/>
                <a:gd name="connsiteY1" fmla="*/ 23813 h 24017"/>
                <a:gd name="connsiteX2" fmla="*/ 90488 w 90488"/>
                <a:gd name="connsiteY2" fmla="*/ 0 h 24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0488" h="24017">
                  <a:moveTo>
                    <a:pt x="0" y="9525"/>
                  </a:moveTo>
                  <a:cubicBezTo>
                    <a:pt x="20439" y="17462"/>
                    <a:pt x="40879" y="25400"/>
                    <a:pt x="55960" y="23813"/>
                  </a:cubicBezTo>
                  <a:cubicBezTo>
                    <a:pt x="71041" y="22226"/>
                    <a:pt x="80764" y="11113"/>
                    <a:pt x="90488" y="0"/>
                  </a:cubicBezTo>
                </a:path>
              </a:pathLst>
            </a:custGeom>
            <a:noFill/>
            <a:ln>
              <a:solidFill>
                <a:srgbClr val="CC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8AD7D064-E405-4FAB-B48F-05AC131CE49C}"/>
                </a:ext>
              </a:extLst>
            </p:cNvPr>
            <p:cNvSpPr/>
            <p:nvPr/>
          </p:nvSpPr>
          <p:spPr>
            <a:xfrm rot="210184">
              <a:off x="4775664" y="3285374"/>
              <a:ext cx="149759" cy="64078"/>
            </a:xfrm>
            <a:custGeom>
              <a:avLst/>
              <a:gdLst>
                <a:gd name="connsiteX0" fmla="*/ 0 w 104775"/>
                <a:gd name="connsiteY0" fmla="*/ 39291 h 48027"/>
                <a:gd name="connsiteX1" fmla="*/ 59531 w 104775"/>
                <a:gd name="connsiteY1" fmla="*/ 45244 h 48027"/>
                <a:gd name="connsiteX2" fmla="*/ 104775 w 104775"/>
                <a:gd name="connsiteY2" fmla="*/ 0 h 48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4775" h="48027">
                  <a:moveTo>
                    <a:pt x="0" y="39291"/>
                  </a:moveTo>
                  <a:cubicBezTo>
                    <a:pt x="21034" y="45541"/>
                    <a:pt x="42069" y="51792"/>
                    <a:pt x="59531" y="45244"/>
                  </a:cubicBezTo>
                  <a:cubicBezTo>
                    <a:pt x="76993" y="38696"/>
                    <a:pt x="90884" y="19348"/>
                    <a:pt x="104775" y="0"/>
                  </a:cubicBezTo>
                </a:path>
              </a:pathLst>
            </a:custGeom>
            <a:noFill/>
            <a:ln>
              <a:solidFill>
                <a:srgbClr val="CC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257" name="直接箭头连接符 256">
              <a:extLst>
                <a:ext uri="{FF2B5EF4-FFF2-40B4-BE49-F238E27FC236}">
                  <a16:creationId xmlns:a16="http://schemas.microsoft.com/office/drawing/2014/main" id="{48BD93FF-24A0-45C1-810C-0C4D35D454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4294" y="2938834"/>
              <a:ext cx="0" cy="363493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任意多边形: 形状 258">
              <a:extLst>
                <a:ext uri="{FF2B5EF4-FFF2-40B4-BE49-F238E27FC236}">
                  <a16:creationId xmlns:a16="http://schemas.microsoft.com/office/drawing/2014/main" id="{6506AE56-EA48-4F8F-8432-8BD13E29B24F}"/>
                </a:ext>
              </a:extLst>
            </p:cNvPr>
            <p:cNvSpPr/>
            <p:nvPr/>
          </p:nvSpPr>
          <p:spPr>
            <a:xfrm>
              <a:off x="4822211" y="3233154"/>
              <a:ext cx="63716" cy="38306"/>
            </a:xfrm>
            <a:custGeom>
              <a:avLst/>
              <a:gdLst>
                <a:gd name="connsiteX0" fmla="*/ 0 w 106454"/>
                <a:gd name="connsiteY0" fmla="*/ 31912 h 86400"/>
                <a:gd name="connsiteX1" fmla="*/ 82550 w 106454"/>
                <a:gd name="connsiteY1" fmla="*/ 1750 h 86400"/>
                <a:gd name="connsiteX2" fmla="*/ 104775 w 106454"/>
                <a:gd name="connsiteY2" fmla="*/ 77950 h 86400"/>
                <a:gd name="connsiteX3" fmla="*/ 103188 w 106454"/>
                <a:gd name="connsiteY3" fmla="*/ 81125 h 86400"/>
                <a:gd name="connsiteX0" fmla="*/ 0 w 107045"/>
                <a:gd name="connsiteY0" fmla="*/ 18855 h 72391"/>
                <a:gd name="connsiteX1" fmla="*/ 74548 w 107045"/>
                <a:gd name="connsiteY1" fmla="*/ 3694 h 72391"/>
                <a:gd name="connsiteX2" fmla="*/ 104775 w 107045"/>
                <a:gd name="connsiteY2" fmla="*/ 64893 h 72391"/>
                <a:gd name="connsiteX3" fmla="*/ 103188 w 107045"/>
                <a:gd name="connsiteY3" fmla="*/ 68068 h 72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045" h="72391">
                  <a:moveTo>
                    <a:pt x="0" y="18855"/>
                  </a:moveTo>
                  <a:cubicBezTo>
                    <a:pt x="32544" y="-63"/>
                    <a:pt x="57086" y="-3979"/>
                    <a:pt x="74548" y="3694"/>
                  </a:cubicBezTo>
                  <a:cubicBezTo>
                    <a:pt x="92011" y="11367"/>
                    <a:pt x="100002" y="54164"/>
                    <a:pt x="104775" y="64893"/>
                  </a:cubicBezTo>
                  <a:cubicBezTo>
                    <a:pt x="109548" y="75622"/>
                    <a:pt x="105701" y="73095"/>
                    <a:pt x="103188" y="68068"/>
                  </a:cubicBez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264" name="直接箭头连接符 263">
              <a:extLst>
                <a:ext uri="{FF2B5EF4-FFF2-40B4-BE49-F238E27FC236}">
                  <a16:creationId xmlns:a16="http://schemas.microsoft.com/office/drawing/2014/main" id="{72290278-9ED7-4181-90AF-E9525F7873C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41182" y="3056917"/>
              <a:ext cx="541625" cy="36650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文本框 269">
              <a:extLst>
                <a:ext uri="{FF2B5EF4-FFF2-40B4-BE49-F238E27FC236}">
                  <a16:creationId xmlns:a16="http://schemas.microsoft.com/office/drawing/2014/main" id="{886B6D31-72A7-4253-9CB7-827D8496153F}"/>
                </a:ext>
              </a:extLst>
            </p:cNvPr>
            <p:cNvSpPr txBox="1"/>
            <p:nvPr/>
          </p:nvSpPr>
          <p:spPr>
            <a:xfrm flipH="1">
              <a:off x="4520714" y="3203223"/>
              <a:ext cx="156908" cy="215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799" dirty="0">
                  <a:latin typeface="Helvetica" panose="020B0604020202030204" pitchFamily="34" charset="0"/>
                </a:rPr>
                <a:t>x</a:t>
              </a:r>
              <a:endParaRPr lang="zh-CN" altLang="en-US" sz="799" dirty="0">
                <a:latin typeface="Helvetica" panose="020B0604020202030204" pitchFamily="34" charset="0"/>
              </a:endParaRPr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7C25BAC6-99A5-4BD3-AFA8-455529587153}"/>
                </a:ext>
              </a:extLst>
            </p:cNvPr>
            <p:cNvCxnSpPr>
              <a:cxnSpLocks/>
            </p:cNvCxnSpPr>
            <p:nvPr/>
          </p:nvCxnSpPr>
          <p:spPr>
            <a:xfrm>
              <a:off x="5648350" y="3131226"/>
              <a:ext cx="50401" cy="11144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>
              <a:extLst>
                <a:ext uri="{FF2B5EF4-FFF2-40B4-BE49-F238E27FC236}">
                  <a16:creationId xmlns:a16="http://schemas.microsoft.com/office/drawing/2014/main" id="{A27C906F-B0AA-4EC3-9413-2F07BF38F61A}"/>
                </a:ext>
              </a:extLst>
            </p:cNvPr>
            <p:cNvCxnSpPr>
              <a:cxnSpLocks/>
            </p:cNvCxnSpPr>
            <p:nvPr/>
          </p:nvCxnSpPr>
          <p:spPr>
            <a:xfrm>
              <a:off x="5650860" y="3126711"/>
              <a:ext cx="1302" cy="43174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>
              <a:extLst>
                <a:ext uri="{FF2B5EF4-FFF2-40B4-BE49-F238E27FC236}">
                  <a16:creationId xmlns:a16="http://schemas.microsoft.com/office/drawing/2014/main" id="{A5BA9DE1-A5DC-4260-BDFA-82A2FC875A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35132" y="3144959"/>
              <a:ext cx="58994" cy="6677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>
              <a:extLst>
                <a:ext uri="{FF2B5EF4-FFF2-40B4-BE49-F238E27FC236}">
                  <a16:creationId xmlns:a16="http://schemas.microsoft.com/office/drawing/2014/main" id="{66CF0637-47F5-45A1-BA4A-E4C587A828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35185" y="3146533"/>
              <a:ext cx="0" cy="46076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F67E0BE-69EC-4603-A8D5-1D0AC090BC3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95151" y="2843488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9F67E0BE-69EC-4603-A8D5-1D0AC090BC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95151" y="2843488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BD49AF1E-3455-4220-A9F7-1B353BF1653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22739" y="3076748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BD49AF1E-3455-4220-A9F7-1B353BF165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22739" y="3076748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B8B2C6B7-1427-43E0-B798-A62B8C8CA47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19451" y="3293822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B8B2C6B7-1427-43E0-B798-A62B8C8CA4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19451" y="3293822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60B232FB-998C-45DE-9778-8CEBDF346F8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020661" y="2931604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60B232FB-998C-45DE-9778-8CEBDF346F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20661" y="2931604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06235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25DA80C2-1136-40EF-B6D6-C3A7774C8BD8}"/>
              </a:ext>
            </a:extLst>
          </p:cNvPr>
          <p:cNvGrpSpPr/>
          <p:nvPr/>
        </p:nvGrpSpPr>
        <p:grpSpPr>
          <a:xfrm>
            <a:off x="220169" y="77506"/>
            <a:ext cx="3988192" cy="2724711"/>
            <a:chOff x="3975395" y="2149665"/>
            <a:chExt cx="3988193" cy="2724710"/>
          </a:xfrm>
        </p:grpSpPr>
        <p:sp>
          <p:nvSpPr>
            <p:cNvPr id="209" name="矩形 208">
              <a:extLst>
                <a:ext uri="{FF2B5EF4-FFF2-40B4-BE49-F238E27FC236}">
                  <a16:creationId xmlns:a16="http://schemas.microsoft.com/office/drawing/2014/main" id="{644014F6-E314-49E6-B0FB-93355C107169}"/>
                </a:ext>
              </a:extLst>
            </p:cNvPr>
            <p:cNvSpPr/>
            <p:nvPr/>
          </p:nvSpPr>
          <p:spPr>
            <a:xfrm>
              <a:off x="3975395" y="4099871"/>
              <a:ext cx="3974013" cy="774504"/>
            </a:xfrm>
            <a:custGeom>
              <a:avLst/>
              <a:gdLst>
                <a:gd name="connsiteX0" fmla="*/ 0 w 5410200"/>
                <a:gd name="connsiteY0" fmla="*/ 0 h 676254"/>
                <a:gd name="connsiteX1" fmla="*/ 5410200 w 5410200"/>
                <a:gd name="connsiteY1" fmla="*/ 0 h 676254"/>
                <a:gd name="connsiteX2" fmla="*/ 5410200 w 5410200"/>
                <a:gd name="connsiteY2" fmla="*/ 676254 h 676254"/>
                <a:gd name="connsiteX3" fmla="*/ 0 w 5410200"/>
                <a:gd name="connsiteY3" fmla="*/ 676254 h 676254"/>
                <a:gd name="connsiteX4" fmla="*/ 0 w 5410200"/>
                <a:gd name="connsiteY4" fmla="*/ 0 h 676254"/>
                <a:gd name="connsiteX0" fmla="*/ 385763 w 5410200"/>
                <a:gd name="connsiteY0" fmla="*/ 0 h 681017"/>
                <a:gd name="connsiteX1" fmla="*/ 5410200 w 5410200"/>
                <a:gd name="connsiteY1" fmla="*/ 4763 h 681017"/>
                <a:gd name="connsiteX2" fmla="*/ 5410200 w 5410200"/>
                <a:gd name="connsiteY2" fmla="*/ 681017 h 681017"/>
                <a:gd name="connsiteX3" fmla="*/ 0 w 5410200"/>
                <a:gd name="connsiteY3" fmla="*/ 681017 h 681017"/>
                <a:gd name="connsiteX4" fmla="*/ 385763 w 5410200"/>
                <a:gd name="connsiteY4" fmla="*/ 0 h 681017"/>
                <a:gd name="connsiteX0" fmla="*/ 848457 w 5872894"/>
                <a:gd name="connsiteY0" fmla="*/ 0 h 934953"/>
                <a:gd name="connsiteX1" fmla="*/ 5872894 w 5872894"/>
                <a:gd name="connsiteY1" fmla="*/ 4763 h 934953"/>
                <a:gd name="connsiteX2" fmla="*/ 5872894 w 5872894"/>
                <a:gd name="connsiteY2" fmla="*/ 681017 h 934953"/>
                <a:gd name="connsiteX3" fmla="*/ 0 w 5872894"/>
                <a:gd name="connsiteY3" fmla="*/ 934953 h 934953"/>
                <a:gd name="connsiteX4" fmla="*/ 848457 w 5872894"/>
                <a:gd name="connsiteY4" fmla="*/ 0 h 934953"/>
                <a:gd name="connsiteX0" fmla="*/ 848457 w 8086194"/>
                <a:gd name="connsiteY0" fmla="*/ 0 h 939186"/>
                <a:gd name="connsiteX1" fmla="*/ 5872894 w 8086194"/>
                <a:gd name="connsiteY1" fmla="*/ 4763 h 939186"/>
                <a:gd name="connsiteX2" fmla="*/ 8086194 w 8086194"/>
                <a:gd name="connsiteY2" fmla="*/ 939186 h 939186"/>
                <a:gd name="connsiteX3" fmla="*/ 0 w 8086194"/>
                <a:gd name="connsiteY3" fmla="*/ 934953 h 939186"/>
                <a:gd name="connsiteX4" fmla="*/ 848457 w 8086194"/>
                <a:gd name="connsiteY4" fmla="*/ 0 h 939186"/>
                <a:gd name="connsiteX0" fmla="*/ 848457 w 8086194"/>
                <a:gd name="connsiteY0" fmla="*/ 37559 h 976745"/>
                <a:gd name="connsiteX1" fmla="*/ 5939674 w 8086194"/>
                <a:gd name="connsiteY1" fmla="*/ 0 h 976745"/>
                <a:gd name="connsiteX2" fmla="*/ 8086194 w 8086194"/>
                <a:gd name="connsiteY2" fmla="*/ 976745 h 976745"/>
                <a:gd name="connsiteX3" fmla="*/ 0 w 8086194"/>
                <a:gd name="connsiteY3" fmla="*/ 972512 h 976745"/>
                <a:gd name="connsiteX4" fmla="*/ 848457 w 8086194"/>
                <a:gd name="connsiteY4" fmla="*/ 37559 h 976745"/>
                <a:gd name="connsiteX0" fmla="*/ 848457 w 8086194"/>
                <a:gd name="connsiteY0" fmla="*/ 7934 h 947120"/>
                <a:gd name="connsiteX1" fmla="*/ 5925365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848457 w 8086194"/>
                <a:gd name="connsiteY4" fmla="*/ 7934 h 947120"/>
                <a:gd name="connsiteX0" fmla="*/ 848457 w 8086194"/>
                <a:gd name="connsiteY0" fmla="*/ 7934 h 947120"/>
                <a:gd name="connsiteX1" fmla="*/ 5958756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848457 w 8086194"/>
                <a:gd name="connsiteY4" fmla="*/ 7934 h 947120"/>
                <a:gd name="connsiteX0" fmla="*/ 848457 w 8086194"/>
                <a:gd name="connsiteY0" fmla="*/ 0 h 939186"/>
                <a:gd name="connsiteX1" fmla="*/ 5944447 w 8086194"/>
                <a:gd name="connsiteY1" fmla="*/ 254467 h 939186"/>
                <a:gd name="connsiteX2" fmla="*/ 8086194 w 8086194"/>
                <a:gd name="connsiteY2" fmla="*/ 939186 h 939186"/>
                <a:gd name="connsiteX3" fmla="*/ 0 w 8086194"/>
                <a:gd name="connsiteY3" fmla="*/ 934953 h 939186"/>
                <a:gd name="connsiteX4" fmla="*/ 848457 w 8086194"/>
                <a:gd name="connsiteY4" fmla="*/ 0 h 939186"/>
                <a:gd name="connsiteX0" fmla="*/ 848457 w 8086194"/>
                <a:gd name="connsiteY0" fmla="*/ 7934 h 947120"/>
                <a:gd name="connsiteX1" fmla="*/ 5944447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848457 w 8086194"/>
                <a:gd name="connsiteY4" fmla="*/ 7934 h 947120"/>
                <a:gd name="connsiteX0" fmla="*/ 920008 w 8086194"/>
                <a:gd name="connsiteY0" fmla="*/ 126438 h 947120"/>
                <a:gd name="connsiteX1" fmla="*/ 5944447 w 8086194"/>
                <a:gd name="connsiteY1" fmla="*/ 0 h 947120"/>
                <a:gd name="connsiteX2" fmla="*/ 8086194 w 8086194"/>
                <a:gd name="connsiteY2" fmla="*/ 947120 h 947120"/>
                <a:gd name="connsiteX3" fmla="*/ 0 w 8086194"/>
                <a:gd name="connsiteY3" fmla="*/ 942887 h 947120"/>
                <a:gd name="connsiteX4" fmla="*/ 920008 w 8086194"/>
                <a:gd name="connsiteY4" fmla="*/ 126438 h 947120"/>
                <a:gd name="connsiteX0" fmla="*/ 848458 w 8086194"/>
                <a:gd name="connsiteY0" fmla="*/ 0 h 947651"/>
                <a:gd name="connsiteX1" fmla="*/ 5944447 w 8086194"/>
                <a:gd name="connsiteY1" fmla="*/ 531 h 947651"/>
                <a:gd name="connsiteX2" fmla="*/ 8086194 w 8086194"/>
                <a:gd name="connsiteY2" fmla="*/ 947651 h 947651"/>
                <a:gd name="connsiteX3" fmla="*/ 0 w 8086194"/>
                <a:gd name="connsiteY3" fmla="*/ 943418 h 947651"/>
                <a:gd name="connsiteX4" fmla="*/ 848458 w 8086194"/>
                <a:gd name="connsiteY4" fmla="*/ 0 h 947651"/>
                <a:gd name="connsiteX0" fmla="*/ 686277 w 7924013"/>
                <a:gd name="connsiteY0" fmla="*/ 0 h 947651"/>
                <a:gd name="connsiteX1" fmla="*/ 5782266 w 7924013"/>
                <a:gd name="connsiteY1" fmla="*/ 531 h 947651"/>
                <a:gd name="connsiteX2" fmla="*/ 7924013 w 7924013"/>
                <a:gd name="connsiteY2" fmla="*/ 947651 h 947651"/>
                <a:gd name="connsiteX3" fmla="*/ 0 w 7924013"/>
                <a:gd name="connsiteY3" fmla="*/ 905327 h 947651"/>
                <a:gd name="connsiteX4" fmla="*/ 686277 w 7924013"/>
                <a:gd name="connsiteY4" fmla="*/ 0 h 947651"/>
                <a:gd name="connsiteX0" fmla="*/ 848458 w 8086194"/>
                <a:gd name="connsiteY0" fmla="*/ 0 h 956115"/>
                <a:gd name="connsiteX1" fmla="*/ 5944447 w 8086194"/>
                <a:gd name="connsiteY1" fmla="*/ 531 h 956115"/>
                <a:gd name="connsiteX2" fmla="*/ 8086194 w 8086194"/>
                <a:gd name="connsiteY2" fmla="*/ 947651 h 956115"/>
                <a:gd name="connsiteX3" fmla="*/ 0 w 8086194"/>
                <a:gd name="connsiteY3" fmla="*/ 956115 h 956115"/>
                <a:gd name="connsiteX4" fmla="*/ 848458 w 8086194"/>
                <a:gd name="connsiteY4" fmla="*/ 0 h 956115"/>
                <a:gd name="connsiteX0" fmla="*/ 836532 w 8086194"/>
                <a:gd name="connsiteY0" fmla="*/ 0 h 957173"/>
                <a:gd name="connsiteX1" fmla="*/ 5944447 w 8086194"/>
                <a:gd name="connsiteY1" fmla="*/ 1589 h 957173"/>
                <a:gd name="connsiteX2" fmla="*/ 8086194 w 8086194"/>
                <a:gd name="connsiteY2" fmla="*/ 948709 h 957173"/>
                <a:gd name="connsiteX3" fmla="*/ 0 w 8086194"/>
                <a:gd name="connsiteY3" fmla="*/ 957173 h 957173"/>
                <a:gd name="connsiteX4" fmla="*/ 836532 w 8086194"/>
                <a:gd name="connsiteY4" fmla="*/ 0 h 957173"/>
                <a:gd name="connsiteX0" fmla="*/ 847264 w 8096926"/>
                <a:gd name="connsiteY0" fmla="*/ 0 h 963522"/>
                <a:gd name="connsiteX1" fmla="*/ 5955179 w 8096926"/>
                <a:gd name="connsiteY1" fmla="*/ 1589 h 963522"/>
                <a:gd name="connsiteX2" fmla="*/ 8096926 w 8096926"/>
                <a:gd name="connsiteY2" fmla="*/ 948709 h 963522"/>
                <a:gd name="connsiteX3" fmla="*/ 0 w 8096926"/>
                <a:gd name="connsiteY3" fmla="*/ 963522 h 963522"/>
                <a:gd name="connsiteX4" fmla="*/ 847264 w 8096926"/>
                <a:gd name="connsiteY4" fmla="*/ 0 h 963522"/>
                <a:gd name="connsiteX0" fmla="*/ 835344 w 8085006"/>
                <a:gd name="connsiteY0" fmla="*/ 0 h 975793"/>
                <a:gd name="connsiteX1" fmla="*/ 5943259 w 8085006"/>
                <a:gd name="connsiteY1" fmla="*/ 1589 h 975793"/>
                <a:gd name="connsiteX2" fmla="*/ 8085006 w 8085006"/>
                <a:gd name="connsiteY2" fmla="*/ 948709 h 975793"/>
                <a:gd name="connsiteX3" fmla="*/ 0 w 8085006"/>
                <a:gd name="connsiteY3" fmla="*/ 975793 h 975793"/>
                <a:gd name="connsiteX4" fmla="*/ 835344 w 8085006"/>
                <a:gd name="connsiteY4" fmla="*/ 0 h 975793"/>
                <a:gd name="connsiteX0" fmla="*/ 835344 w 8085006"/>
                <a:gd name="connsiteY0" fmla="*/ 2502 h 978295"/>
                <a:gd name="connsiteX1" fmla="*/ 5245910 w 8085006"/>
                <a:gd name="connsiteY1" fmla="*/ 0 h 978295"/>
                <a:gd name="connsiteX2" fmla="*/ 8085006 w 8085006"/>
                <a:gd name="connsiteY2" fmla="*/ 951211 h 978295"/>
                <a:gd name="connsiteX3" fmla="*/ 0 w 8085006"/>
                <a:gd name="connsiteY3" fmla="*/ 978295 h 978295"/>
                <a:gd name="connsiteX4" fmla="*/ 835344 w 8085006"/>
                <a:gd name="connsiteY4" fmla="*/ 2502 h 978295"/>
                <a:gd name="connsiteX0" fmla="*/ 835344 w 6344614"/>
                <a:gd name="connsiteY0" fmla="*/ 2502 h 978295"/>
                <a:gd name="connsiteX1" fmla="*/ 5245910 w 6344614"/>
                <a:gd name="connsiteY1" fmla="*/ 0 h 978295"/>
                <a:gd name="connsiteX2" fmla="*/ 6344614 w 6344614"/>
                <a:gd name="connsiteY2" fmla="*/ 959392 h 978295"/>
                <a:gd name="connsiteX3" fmla="*/ 0 w 6344614"/>
                <a:gd name="connsiteY3" fmla="*/ 978295 h 978295"/>
                <a:gd name="connsiteX4" fmla="*/ 835344 w 6344614"/>
                <a:gd name="connsiteY4" fmla="*/ 2502 h 978295"/>
                <a:gd name="connsiteX0" fmla="*/ 835344 w 7328055"/>
                <a:gd name="connsiteY0" fmla="*/ 2502 h 978295"/>
                <a:gd name="connsiteX1" fmla="*/ 5245910 w 7328055"/>
                <a:gd name="connsiteY1" fmla="*/ 0 h 978295"/>
                <a:gd name="connsiteX2" fmla="*/ 7328055 w 7328055"/>
                <a:gd name="connsiteY2" fmla="*/ 943030 h 978295"/>
                <a:gd name="connsiteX3" fmla="*/ 0 w 7328055"/>
                <a:gd name="connsiteY3" fmla="*/ 978295 h 978295"/>
                <a:gd name="connsiteX4" fmla="*/ 835344 w 7328055"/>
                <a:gd name="connsiteY4" fmla="*/ 2502 h 978295"/>
                <a:gd name="connsiteX0" fmla="*/ 835344 w 8132689"/>
                <a:gd name="connsiteY0" fmla="*/ 2502 h 1020747"/>
                <a:gd name="connsiteX1" fmla="*/ 5245910 w 8132689"/>
                <a:gd name="connsiteY1" fmla="*/ 0 h 1020747"/>
                <a:gd name="connsiteX2" fmla="*/ 8132689 w 8132689"/>
                <a:gd name="connsiteY2" fmla="*/ 1020747 h 1020747"/>
                <a:gd name="connsiteX3" fmla="*/ 0 w 8132689"/>
                <a:gd name="connsiteY3" fmla="*/ 978295 h 1020747"/>
                <a:gd name="connsiteX4" fmla="*/ 835344 w 8132689"/>
                <a:gd name="connsiteY4" fmla="*/ 2502 h 1020747"/>
                <a:gd name="connsiteX0" fmla="*/ 835344 w 8132689"/>
                <a:gd name="connsiteY0" fmla="*/ 0 h 1018245"/>
                <a:gd name="connsiteX1" fmla="*/ 5719749 w 8132689"/>
                <a:gd name="connsiteY1" fmla="*/ 3633 h 1018245"/>
                <a:gd name="connsiteX2" fmla="*/ 8132689 w 8132689"/>
                <a:gd name="connsiteY2" fmla="*/ 1018245 h 1018245"/>
                <a:gd name="connsiteX3" fmla="*/ 0 w 8132689"/>
                <a:gd name="connsiteY3" fmla="*/ 975793 h 1018245"/>
                <a:gd name="connsiteX4" fmla="*/ 835344 w 8132689"/>
                <a:gd name="connsiteY4" fmla="*/ 0 h 1018245"/>
                <a:gd name="connsiteX0" fmla="*/ 835344 w 8132689"/>
                <a:gd name="connsiteY0" fmla="*/ 0 h 1018245"/>
                <a:gd name="connsiteX1" fmla="*/ 5773392 w 8132689"/>
                <a:gd name="connsiteY1" fmla="*/ 3633 h 1018245"/>
                <a:gd name="connsiteX2" fmla="*/ 8132689 w 8132689"/>
                <a:gd name="connsiteY2" fmla="*/ 1018245 h 1018245"/>
                <a:gd name="connsiteX3" fmla="*/ 0 w 8132689"/>
                <a:gd name="connsiteY3" fmla="*/ 975793 h 1018245"/>
                <a:gd name="connsiteX4" fmla="*/ 835344 w 8132689"/>
                <a:gd name="connsiteY4" fmla="*/ 0 h 1018245"/>
                <a:gd name="connsiteX0" fmla="*/ 835344 w 7930041"/>
                <a:gd name="connsiteY0" fmla="*/ 0 h 1014155"/>
                <a:gd name="connsiteX1" fmla="*/ 5773392 w 7930041"/>
                <a:gd name="connsiteY1" fmla="*/ 3633 h 1014155"/>
                <a:gd name="connsiteX2" fmla="*/ 7930041 w 7930041"/>
                <a:gd name="connsiteY2" fmla="*/ 1014155 h 1014155"/>
                <a:gd name="connsiteX3" fmla="*/ 0 w 7930041"/>
                <a:gd name="connsiteY3" fmla="*/ 975793 h 1014155"/>
                <a:gd name="connsiteX4" fmla="*/ 835344 w 7930041"/>
                <a:gd name="connsiteY4" fmla="*/ 0 h 1014155"/>
                <a:gd name="connsiteX0" fmla="*/ 835344 w 7882359"/>
                <a:gd name="connsiteY0" fmla="*/ 0 h 1010065"/>
                <a:gd name="connsiteX1" fmla="*/ 5773392 w 7882359"/>
                <a:gd name="connsiteY1" fmla="*/ 3633 h 1010065"/>
                <a:gd name="connsiteX2" fmla="*/ 7882359 w 7882359"/>
                <a:gd name="connsiteY2" fmla="*/ 1010065 h 1010065"/>
                <a:gd name="connsiteX3" fmla="*/ 0 w 7882359"/>
                <a:gd name="connsiteY3" fmla="*/ 975793 h 1010065"/>
                <a:gd name="connsiteX4" fmla="*/ 835344 w 7882359"/>
                <a:gd name="connsiteY4" fmla="*/ 0 h 1010065"/>
                <a:gd name="connsiteX0" fmla="*/ 835344 w 7196930"/>
                <a:gd name="connsiteY0" fmla="*/ 0 h 993703"/>
                <a:gd name="connsiteX1" fmla="*/ 5773392 w 7196930"/>
                <a:gd name="connsiteY1" fmla="*/ 3633 h 993703"/>
                <a:gd name="connsiteX2" fmla="*/ 7196930 w 7196930"/>
                <a:gd name="connsiteY2" fmla="*/ 993703 h 993703"/>
                <a:gd name="connsiteX3" fmla="*/ 0 w 7196930"/>
                <a:gd name="connsiteY3" fmla="*/ 975793 h 993703"/>
                <a:gd name="connsiteX4" fmla="*/ 835344 w 7196930"/>
                <a:gd name="connsiteY4" fmla="*/ 0 h 993703"/>
                <a:gd name="connsiteX0" fmla="*/ 835344 w 7483022"/>
                <a:gd name="connsiteY0" fmla="*/ 0 h 1018245"/>
                <a:gd name="connsiteX1" fmla="*/ 5773392 w 7483022"/>
                <a:gd name="connsiteY1" fmla="*/ 3633 h 1018245"/>
                <a:gd name="connsiteX2" fmla="*/ 7483022 w 7483022"/>
                <a:gd name="connsiteY2" fmla="*/ 1018245 h 1018245"/>
                <a:gd name="connsiteX3" fmla="*/ 0 w 7483022"/>
                <a:gd name="connsiteY3" fmla="*/ 975793 h 1018245"/>
                <a:gd name="connsiteX4" fmla="*/ 835344 w 7483022"/>
                <a:gd name="connsiteY4" fmla="*/ 0 h 1018245"/>
                <a:gd name="connsiteX0" fmla="*/ 841378 w 7489056"/>
                <a:gd name="connsiteY0" fmla="*/ 0 h 1018245"/>
                <a:gd name="connsiteX1" fmla="*/ 5779426 w 7489056"/>
                <a:gd name="connsiteY1" fmla="*/ 3633 h 1018245"/>
                <a:gd name="connsiteX2" fmla="*/ 7489056 w 7489056"/>
                <a:gd name="connsiteY2" fmla="*/ 1018245 h 1018245"/>
                <a:gd name="connsiteX3" fmla="*/ 0 w 7489056"/>
                <a:gd name="connsiteY3" fmla="*/ 606835 h 1018245"/>
                <a:gd name="connsiteX4" fmla="*/ 841378 w 7489056"/>
                <a:gd name="connsiteY4" fmla="*/ 0 h 1018245"/>
                <a:gd name="connsiteX0" fmla="*/ 841378 w 7588615"/>
                <a:gd name="connsiteY0" fmla="*/ 0 h 625443"/>
                <a:gd name="connsiteX1" fmla="*/ 5779426 w 7588615"/>
                <a:gd name="connsiteY1" fmla="*/ 3633 h 625443"/>
                <a:gd name="connsiteX2" fmla="*/ 7588615 w 7588615"/>
                <a:gd name="connsiteY2" fmla="*/ 625443 h 625443"/>
                <a:gd name="connsiteX3" fmla="*/ 0 w 7588615"/>
                <a:gd name="connsiteY3" fmla="*/ 606835 h 625443"/>
                <a:gd name="connsiteX4" fmla="*/ 841378 w 7588615"/>
                <a:gd name="connsiteY4" fmla="*/ 0 h 625443"/>
                <a:gd name="connsiteX0" fmla="*/ 818749 w 7565986"/>
                <a:gd name="connsiteY0" fmla="*/ 0 h 625443"/>
                <a:gd name="connsiteX1" fmla="*/ 5756797 w 7565986"/>
                <a:gd name="connsiteY1" fmla="*/ 3633 h 625443"/>
                <a:gd name="connsiteX2" fmla="*/ 7565986 w 7565986"/>
                <a:gd name="connsiteY2" fmla="*/ 625443 h 625443"/>
                <a:gd name="connsiteX3" fmla="*/ 0 w 7565986"/>
                <a:gd name="connsiteY3" fmla="*/ 599305 h 625443"/>
                <a:gd name="connsiteX4" fmla="*/ 818749 w 7565986"/>
                <a:gd name="connsiteY4" fmla="*/ 0 h 625443"/>
                <a:gd name="connsiteX0" fmla="*/ 818749 w 7538832"/>
                <a:gd name="connsiteY0" fmla="*/ 0 h 612266"/>
                <a:gd name="connsiteX1" fmla="*/ 5756797 w 7538832"/>
                <a:gd name="connsiteY1" fmla="*/ 3633 h 612266"/>
                <a:gd name="connsiteX2" fmla="*/ 7538832 w 7538832"/>
                <a:gd name="connsiteY2" fmla="*/ 612266 h 612266"/>
                <a:gd name="connsiteX3" fmla="*/ 0 w 7538832"/>
                <a:gd name="connsiteY3" fmla="*/ 599305 h 612266"/>
                <a:gd name="connsiteX4" fmla="*/ 818749 w 7538832"/>
                <a:gd name="connsiteY4" fmla="*/ 0 h 612266"/>
                <a:gd name="connsiteX0" fmla="*/ 823276 w 7543359"/>
                <a:gd name="connsiteY0" fmla="*/ 0 h 612266"/>
                <a:gd name="connsiteX1" fmla="*/ 5761324 w 7543359"/>
                <a:gd name="connsiteY1" fmla="*/ 3633 h 612266"/>
                <a:gd name="connsiteX2" fmla="*/ 7543359 w 7543359"/>
                <a:gd name="connsiteY2" fmla="*/ 612266 h 612266"/>
                <a:gd name="connsiteX3" fmla="*/ 0 w 7543359"/>
                <a:gd name="connsiteY3" fmla="*/ 606835 h 612266"/>
                <a:gd name="connsiteX4" fmla="*/ 823276 w 7543359"/>
                <a:gd name="connsiteY4" fmla="*/ 0 h 612266"/>
                <a:gd name="connsiteX0" fmla="*/ 823276 w 7543359"/>
                <a:gd name="connsiteY0" fmla="*/ 0 h 612266"/>
                <a:gd name="connsiteX1" fmla="*/ 5761324 w 7543359"/>
                <a:gd name="connsiteY1" fmla="*/ 3633 h 612266"/>
                <a:gd name="connsiteX2" fmla="*/ 7543359 w 7543359"/>
                <a:gd name="connsiteY2" fmla="*/ 612266 h 612266"/>
                <a:gd name="connsiteX3" fmla="*/ 0 w 7543359"/>
                <a:gd name="connsiteY3" fmla="*/ 608717 h 612266"/>
                <a:gd name="connsiteX4" fmla="*/ 823276 w 7543359"/>
                <a:gd name="connsiteY4" fmla="*/ 0 h 612266"/>
                <a:gd name="connsiteX0" fmla="*/ 845903 w 7565986"/>
                <a:gd name="connsiteY0" fmla="*/ 0 h 612266"/>
                <a:gd name="connsiteX1" fmla="*/ 5783951 w 7565986"/>
                <a:gd name="connsiteY1" fmla="*/ 3633 h 612266"/>
                <a:gd name="connsiteX2" fmla="*/ 7565986 w 7565986"/>
                <a:gd name="connsiteY2" fmla="*/ 612266 h 612266"/>
                <a:gd name="connsiteX3" fmla="*/ 0 w 7565986"/>
                <a:gd name="connsiteY3" fmla="*/ 608717 h 612266"/>
                <a:gd name="connsiteX4" fmla="*/ 845903 w 7565986"/>
                <a:gd name="connsiteY4" fmla="*/ 0 h 612266"/>
                <a:gd name="connsiteX0" fmla="*/ 832326 w 7552409"/>
                <a:gd name="connsiteY0" fmla="*/ 0 h 612266"/>
                <a:gd name="connsiteX1" fmla="*/ 5770374 w 7552409"/>
                <a:gd name="connsiteY1" fmla="*/ 3633 h 612266"/>
                <a:gd name="connsiteX2" fmla="*/ 7552409 w 7552409"/>
                <a:gd name="connsiteY2" fmla="*/ 612266 h 612266"/>
                <a:gd name="connsiteX3" fmla="*/ 0 w 7552409"/>
                <a:gd name="connsiteY3" fmla="*/ 608717 h 612266"/>
                <a:gd name="connsiteX4" fmla="*/ 832326 w 7552409"/>
                <a:gd name="connsiteY4" fmla="*/ 0 h 612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52409" h="612266">
                  <a:moveTo>
                    <a:pt x="832326" y="0"/>
                  </a:moveTo>
                  <a:lnTo>
                    <a:pt x="5770374" y="3633"/>
                  </a:lnTo>
                  <a:lnTo>
                    <a:pt x="7552409" y="612266"/>
                  </a:lnTo>
                  <a:lnTo>
                    <a:pt x="0" y="608717"/>
                  </a:lnTo>
                  <a:lnTo>
                    <a:pt x="8323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 dirty="0"/>
            </a:p>
          </p:txBody>
        </p:sp>
        <p:sp>
          <p:nvSpPr>
            <p:cNvPr id="254" name="任意多边形 139">
              <a:extLst>
                <a:ext uri="{FF2B5EF4-FFF2-40B4-BE49-F238E27FC236}">
                  <a16:creationId xmlns:a16="http://schemas.microsoft.com/office/drawing/2014/main" id="{C26D277E-264A-410B-B6C4-766188D39F98}"/>
                </a:ext>
              </a:extLst>
            </p:cNvPr>
            <p:cNvSpPr/>
            <p:nvPr/>
          </p:nvSpPr>
          <p:spPr bwMode="auto">
            <a:xfrm rot="15058246">
              <a:off x="4726357" y="2963087"/>
              <a:ext cx="1226814" cy="2149790"/>
            </a:xfrm>
            <a:custGeom>
              <a:avLst/>
              <a:gdLst>
                <a:gd name="connsiteX0" fmla="*/ 0 w 2357454"/>
                <a:gd name="connsiteY0" fmla="*/ 1785950 h 3571900"/>
                <a:gd name="connsiteX1" fmla="*/ 194951 w 2357454"/>
                <a:gd name="connsiteY1" fmla="*/ 802173 h 3571900"/>
                <a:gd name="connsiteX2" fmla="*/ 1178730 w 2357454"/>
                <a:gd name="connsiteY2" fmla="*/ 2 h 3571900"/>
                <a:gd name="connsiteX3" fmla="*/ 2162505 w 2357454"/>
                <a:gd name="connsiteY3" fmla="*/ 802177 h 3571900"/>
                <a:gd name="connsiteX4" fmla="*/ 2357454 w 2357454"/>
                <a:gd name="connsiteY4" fmla="*/ 1785954 h 3571900"/>
                <a:gd name="connsiteX5" fmla="*/ 2162503 w 2357454"/>
                <a:gd name="connsiteY5" fmla="*/ 2769731 h 3571900"/>
                <a:gd name="connsiteX6" fmla="*/ 1178725 w 2357454"/>
                <a:gd name="connsiteY6" fmla="*/ 3571904 h 3571900"/>
                <a:gd name="connsiteX7" fmla="*/ 194949 w 2357454"/>
                <a:gd name="connsiteY7" fmla="*/ 2769729 h 3571900"/>
                <a:gd name="connsiteX8" fmla="*/ -1 w 2357454"/>
                <a:gd name="connsiteY8" fmla="*/ 1785952 h 3571900"/>
                <a:gd name="connsiteX9" fmla="*/ 0 w 2357454"/>
                <a:gd name="connsiteY9" fmla="*/ 1785950 h 3571900"/>
                <a:gd name="connsiteX0-1" fmla="*/ 1 w 2357456"/>
                <a:gd name="connsiteY0-2" fmla="*/ 1785950 h 4357698"/>
                <a:gd name="connsiteX1-3" fmla="*/ 194952 w 2357456"/>
                <a:gd name="connsiteY1-4" fmla="*/ 802173 h 4357698"/>
                <a:gd name="connsiteX2-5" fmla="*/ 1178731 w 2357456"/>
                <a:gd name="connsiteY2-6" fmla="*/ 2 h 4357698"/>
                <a:gd name="connsiteX3-7" fmla="*/ 2162506 w 2357456"/>
                <a:gd name="connsiteY3-8" fmla="*/ 802177 h 4357698"/>
                <a:gd name="connsiteX4-9" fmla="*/ 2357455 w 2357456"/>
                <a:gd name="connsiteY4-10" fmla="*/ 1785954 h 4357698"/>
                <a:gd name="connsiteX5-11" fmla="*/ 2162504 w 2357456"/>
                <a:gd name="connsiteY5-12" fmla="*/ 2769731 h 4357698"/>
                <a:gd name="connsiteX6-13" fmla="*/ 1178726 w 2357456"/>
                <a:gd name="connsiteY6-14" fmla="*/ 4357698 h 4357698"/>
                <a:gd name="connsiteX7-15" fmla="*/ 194950 w 2357456"/>
                <a:gd name="connsiteY7-16" fmla="*/ 2769729 h 4357698"/>
                <a:gd name="connsiteX8-17" fmla="*/ 0 w 2357456"/>
                <a:gd name="connsiteY8-18" fmla="*/ 1785952 h 4357698"/>
                <a:gd name="connsiteX9-19" fmla="*/ 1 w 2357456"/>
                <a:gd name="connsiteY9-20" fmla="*/ 1785950 h 4357698"/>
                <a:gd name="connsiteX0-21" fmla="*/ 1 w 2357456"/>
                <a:gd name="connsiteY0-22" fmla="*/ 1785949 h 4372397"/>
                <a:gd name="connsiteX1-23" fmla="*/ 194952 w 2357456"/>
                <a:gd name="connsiteY1-24" fmla="*/ 802172 h 4372397"/>
                <a:gd name="connsiteX2-25" fmla="*/ 1178731 w 2357456"/>
                <a:gd name="connsiteY2-26" fmla="*/ 1 h 4372397"/>
                <a:gd name="connsiteX3-27" fmla="*/ 2162506 w 2357456"/>
                <a:gd name="connsiteY3-28" fmla="*/ 802176 h 4372397"/>
                <a:gd name="connsiteX4-29" fmla="*/ 2357455 w 2357456"/>
                <a:gd name="connsiteY4-30" fmla="*/ 1785953 h 4372397"/>
                <a:gd name="connsiteX5-31" fmla="*/ 2162504 w 2357456"/>
                <a:gd name="connsiteY5-32" fmla="*/ 2769730 h 4372397"/>
                <a:gd name="connsiteX6-33" fmla="*/ 1178726 w 2357456"/>
                <a:gd name="connsiteY6-34" fmla="*/ 4357697 h 4372397"/>
                <a:gd name="connsiteX7-35" fmla="*/ 0 w 2357456"/>
                <a:gd name="connsiteY7-36" fmla="*/ 1785951 h 4372397"/>
                <a:gd name="connsiteX8-37" fmla="*/ 1 w 2357456"/>
                <a:gd name="connsiteY8-38" fmla="*/ 1785949 h 4372397"/>
                <a:gd name="connsiteX0-39" fmla="*/ 67421 w 2424877"/>
                <a:gd name="connsiteY0-40" fmla="*/ 1785951 h 4372397"/>
                <a:gd name="connsiteX1-41" fmla="*/ 262373 w 2424877"/>
                <a:gd name="connsiteY1-42" fmla="*/ 802172 h 4372397"/>
                <a:gd name="connsiteX2-43" fmla="*/ 1246152 w 2424877"/>
                <a:gd name="connsiteY2-44" fmla="*/ 1 h 4372397"/>
                <a:gd name="connsiteX3-45" fmla="*/ 2229927 w 2424877"/>
                <a:gd name="connsiteY3-46" fmla="*/ 802176 h 4372397"/>
                <a:gd name="connsiteX4-47" fmla="*/ 2424876 w 2424877"/>
                <a:gd name="connsiteY4-48" fmla="*/ 1785953 h 4372397"/>
                <a:gd name="connsiteX5-49" fmla="*/ 2229925 w 2424877"/>
                <a:gd name="connsiteY5-50" fmla="*/ 2769730 h 4372397"/>
                <a:gd name="connsiteX6-51" fmla="*/ 1246147 w 2424877"/>
                <a:gd name="connsiteY6-52" fmla="*/ 4357697 h 4372397"/>
                <a:gd name="connsiteX7-53" fmla="*/ 67421 w 2424877"/>
                <a:gd name="connsiteY7-54" fmla="*/ 1785951 h 4372397"/>
                <a:gd name="connsiteX0-55" fmla="*/ 983772 w 2162502"/>
                <a:gd name="connsiteY0-56" fmla="*/ 4357697 h 4406459"/>
                <a:gd name="connsiteX1-57" fmla="*/ -2 w 2162502"/>
                <a:gd name="connsiteY1-58" fmla="*/ 802172 h 4406459"/>
                <a:gd name="connsiteX2-59" fmla="*/ 983777 w 2162502"/>
                <a:gd name="connsiteY2-60" fmla="*/ 1 h 4406459"/>
                <a:gd name="connsiteX3-61" fmla="*/ 1967552 w 2162502"/>
                <a:gd name="connsiteY3-62" fmla="*/ 802176 h 4406459"/>
                <a:gd name="connsiteX4-63" fmla="*/ 2162501 w 2162502"/>
                <a:gd name="connsiteY4-64" fmla="*/ 1785953 h 4406459"/>
                <a:gd name="connsiteX5-65" fmla="*/ 1967550 w 2162502"/>
                <a:gd name="connsiteY5-66" fmla="*/ 2769730 h 4406459"/>
                <a:gd name="connsiteX6-67" fmla="*/ 983772 w 2162502"/>
                <a:gd name="connsiteY6-68" fmla="*/ 4357697 h 4406459"/>
                <a:gd name="connsiteX0-69" fmla="*/ 983772 w 2090520"/>
                <a:gd name="connsiteY0-70" fmla="*/ 4357697 h 4409166"/>
                <a:gd name="connsiteX1-71" fmla="*/ -2 w 2090520"/>
                <a:gd name="connsiteY1-72" fmla="*/ 802172 h 4409166"/>
                <a:gd name="connsiteX2-73" fmla="*/ 983777 w 2090520"/>
                <a:gd name="connsiteY2-74" fmla="*/ 1 h 4409166"/>
                <a:gd name="connsiteX3-75" fmla="*/ 1967552 w 2090520"/>
                <a:gd name="connsiteY3-76" fmla="*/ 802176 h 4409166"/>
                <a:gd name="connsiteX4-77" fmla="*/ 1967550 w 2090520"/>
                <a:gd name="connsiteY4-78" fmla="*/ 2769730 h 4409166"/>
                <a:gd name="connsiteX5-79" fmla="*/ 983772 w 2090520"/>
                <a:gd name="connsiteY5-80" fmla="*/ 4357697 h 4409166"/>
                <a:gd name="connsiteX0-81" fmla="*/ 983772 w 1967555"/>
                <a:gd name="connsiteY0-82" fmla="*/ 4357697 h 4357697"/>
                <a:gd name="connsiteX1-83" fmla="*/ -2 w 1967555"/>
                <a:gd name="connsiteY1-84" fmla="*/ 802172 h 4357697"/>
                <a:gd name="connsiteX2-85" fmla="*/ 983777 w 1967555"/>
                <a:gd name="connsiteY2-86" fmla="*/ 1 h 4357697"/>
                <a:gd name="connsiteX3-87" fmla="*/ 1967552 w 1967555"/>
                <a:gd name="connsiteY3-88" fmla="*/ 802176 h 4357697"/>
                <a:gd name="connsiteX4-89" fmla="*/ 983772 w 1967555"/>
                <a:gd name="connsiteY4-90" fmla="*/ 4357697 h 4357697"/>
                <a:gd name="connsiteX0-91" fmla="*/ 983772 w 1106746"/>
                <a:gd name="connsiteY0-92" fmla="*/ 4357697 h 4357697"/>
                <a:gd name="connsiteX1-93" fmla="*/ -2 w 1106746"/>
                <a:gd name="connsiteY1-94" fmla="*/ 802172 h 4357697"/>
                <a:gd name="connsiteX2-95" fmla="*/ 983777 w 1106746"/>
                <a:gd name="connsiteY2-96" fmla="*/ 1 h 4357697"/>
                <a:gd name="connsiteX3-97" fmla="*/ 983772 w 1106746"/>
                <a:gd name="connsiteY3-98" fmla="*/ 4357697 h 4357697"/>
                <a:gd name="connsiteX0-99" fmla="*/ 1883667 w 3501802"/>
                <a:gd name="connsiteY0-100" fmla="*/ 4473879 h 4473879"/>
                <a:gd name="connsiteX1-101" fmla="*/ 899893 w 3501802"/>
                <a:gd name="connsiteY1-102" fmla="*/ 918354 h 4473879"/>
                <a:gd name="connsiteX2-103" fmla="*/ 1883672 w 3501802"/>
                <a:gd name="connsiteY2-104" fmla="*/ 116183 h 4473879"/>
                <a:gd name="connsiteX3-105" fmla="*/ 1883667 w 3501802"/>
                <a:gd name="connsiteY3-106" fmla="*/ 4473879 h 4473879"/>
                <a:gd name="connsiteX0-107" fmla="*/ -2 w 1618133"/>
                <a:gd name="connsiteY0-108" fmla="*/ 4357695 h 4357695"/>
                <a:gd name="connsiteX1-109" fmla="*/ 3 w 1618133"/>
                <a:gd name="connsiteY1-110" fmla="*/ -1 h 4357695"/>
                <a:gd name="connsiteX2-111" fmla="*/ -2 w 1618133"/>
                <a:gd name="connsiteY2-112" fmla="*/ 4357695 h 4357695"/>
                <a:gd name="connsiteX0-113" fmla="*/ 1121671 w 2280681"/>
                <a:gd name="connsiteY0-114" fmla="*/ 4358163 h 4358163"/>
                <a:gd name="connsiteX1-115" fmla="*/ 1121676 w 2280681"/>
                <a:gd name="connsiteY1-116" fmla="*/ 467 h 4358163"/>
                <a:gd name="connsiteX2-117" fmla="*/ 1121671 w 2280681"/>
                <a:gd name="connsiteY2-118" fmla="*/ 4358163 h 4358163"/>
                <a:gd name="connsiteX0-119" fmla="*/ 1375124 w 2750258"/>
                <a:gd name="connsiteY0-120" fmla="*/ 4357952 h 4490401"/>
                <a:gd name="connsiteX1-121" fmla="*/ 1375129 w 2750258"/>
                <a:gd name="connsiteY1-122" fmla="*/ 256 h 4490401"/>
                <a:gd name="connsiteX2-123" fmla="*/ 1375124 w 2750258"/>
                <a:gd name="connsiteY2-124" fmla="*/ 4357952 h 4490401"/>
                <a:gd name="connsiteX0-125" fmla="*/ 1375124 w 2750258"/>
                <a:gd name="connsiteY0-126" fmla="*/ 4357952 h 4490402"/>
                <a:gd name="connsiteX1-127" fmla="*/ 1375129 w 2750258"/>
                <a:gd name="connsiteY1-128" fmla="*/ 256 h 4490402"/>
                <a:gd name="connsiteX2-129" fmla="*/ 1375124 w 2750258"/>
                <a:gd name="connsiteY2-130" fmla="*/ 4357952 h 4490402"/>
                <a:gd name="connsiteX0-131" fmla="*/ 1490632 w 2865766"/>
                <a:gd name="connsiteY0-132" fmla="*/ 4358410 h 4358410"/>
                <a:gd name="connsiteX1-133" fmla="*/ 1490637 w 2865766"/>
                <a:gd name="connsiteY1-134" fmla="*/ 714 h 4358410"/>
                <a:gd name="connsiteX2-135" fmla="*/ 1490632 w 2865766"/>
                <a:gd name="connsiteY2-136" fmla="*/ 4358410 h 4358410"/>
                <a:gd name="connsiteX0-137" fmla="*/ 1490632 w 2928627"/>
                <a:gd name="connsiteY0-138" fmla="*/ 4358410 h 4358410"/>
                <a:gd name="connsiteX1-139" fmla="*/ 1490637 w 2928627"/>
                <a:gd name="connsiteY1-140" fmla="*/ 714 h 4358410"/>
                <a:gd name="connsiteX2-141" fmla="*/ 1490632 w 2928627"/>
                <a:gd name="connsiteY2-142" fmla="*/ 4358410 h 4358410"/>
                <a:gd name="connsiteX0-143" fmla="*/ 1896579 w 3744557"/>
                <a:gd name="connsiteY0-144" fmla="*/ 4358466 h 4358466"/>
                <a:gd name="connsiteX1-145" fmla="*/ 1896584 w 3744557"/>
                <a:gd name="connsiteY1-146" fmla="*/ 770 h 4358466"/>
                <a:gd name="connsiteX2-147" fmla="*/ 1896579 w 3744557"/>
                <a:gd name="connsiteY2-148" fmla="*/ 4358466 h 4358466"/>
                <a:gd name="connsiteX0-149" fmla="*/ 1896579 w 3680324"/>
                <a:gd name="connsiteY0-150" fmla="*/ 4358466 h 4358466"/>
                <a:gd name="connsiteX1-151" fmla="*/ 1896584 w 3680324"/>
                <a:gd name="connsiteY1-152" fmla="*/ 770 h 4358466"/>
                <a:gd name="connsiteX2-153" fmla="*/ 1896579 w 3680324"/>
                <a:gd name="connsiteY2-154" fmla="*/ 4358466 h 4358466"/>
                <a:gd name="connsiteX0-155" fmla="*/ 1781137 w 3564882"/>
                <a:gd name="connsiteY0-156" fmla="*/ 4358473 h 4358473"/>
                <a:gd name="connsiteX1-157" fmla="*/ 1781142 w 3564882"/>
                <a:gd name="connsiteY1-158" fmla="*/ 777 h 4358473"/>
                <a:gd name="connsiteX2-159" fmla="*/ 1781137 w 3564882"/>
                <a:gd name="connsiteY2-160" fmla="*/ 4358473 h 4358473"/>
                <a:gd name="connsiteX0-161" fmla="*/ 1607685 w 3218038"/>
                <a:gd name="connsiteY0-162" fmla="*/ 4357806 h 4357806"/>
                <a:gd name="connsiteX1-163" fmla="*/ 1607690 w 3218038"/>
                <a:gd name="connsiteY1-164" fmla="*/ 110 h 4357806"/>
                <a:gd name="connsiteX2-165" fmla="*/ 1607685 w 3218038"/>
                <a:gd name="connsiteY2-166" fmla="*/ 4357806 h 4357806"/>
                <a:gd name="connsiteX0" fmla="*/ 1568245 w 3218433"/>
                <a:gd name="connsiteY0" fmla="*/ 4585842 h 4585842"/>
                <a:gd name="connsiteX1" fmla="*/ 1627915 w 3218433"/>
                <a:gd name="connsiteY1" fmla="*/ 96 h 4585842"/>
                <a:gd name="connsiteX2" fmla="*/ 1568245 w 3218433"/>
                <a:gd name="connsiteY2" fmla="*/ 4585842 h 4585842"/>
                <a:gd name="connsiteX0" fmla="*/ 1332330 w 2744608"/>
                <a:gd name="connsiteY0" fmla="*/ 4771021 h 4771021"/>
                <a:gd name="connsiteX1" fmla="*/ 1392000 w 2744608"/>
                <a:gd name="connsiteY1" fmla="*/ 185275 h 4771021"/>
                <a:gd name="connsiteX2" fmla="*/ 1332330 w 2744608"/>
                <a:gd name="connsiteY2" fmla="*/ 4771021 h 4771021"/>
                <a:gd name="connsiteX0" fmla="*/ 870935 w 1813253"/>
                <a:gd name="connsiteY0" fmla="*/ 4622683 h 4622683"/>
                <a:gd name="connsiteX1" fmla="*/ 930605 w 1813253"/>
                <a:gd name="connsiteY1" fmla="*/ 36937 h 4622683"/>
                <a:gd name="connsiteX2" fmla="*/ 870935 w 1813253"/>
                <a:gd name="connsiteY2" fmla="*/ 4622683 h 4622683"/>
                <a:gd name="connsiteX0" fmla="*/ 941605 w 1956669"/>
                <a:gd name="connsiteY0" fmla="*/ 4591389 h 4591389"/>
                <a:gd name="connsiteX1" fmla="*/ 1001275 w 1956669"/>
                <a:gd name="connsiteY1" fmla="*/ 5643 h 4591389"/>
                <a:gd name="connsiteX2" fmla="*/ 941605 w 1956669"/>
                <a:gd name="connsiteY2" fmla="*/ 4591389 h 4591389"/>
                <a:gd name="connsiteX0" fmla="*/ 969690 w 2013551"/>
                <a:gd name="connsiteY0" fmla="*/ 4585889 h 4585889"/>
                <a:gd name="connsiteX1" fmla="*/ 1029360 w 2013551"/>
                <a:gd name="connsiteY1" fmla="*/ 143 h 4585889"/>
                <a:gd name="connsiteX2" fmla="*/ 969690 w 2013551"/>
                <a:gd name="connsiteY2" fmla="*/ 4585889 h 4585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13551" h="4585889">
                  <a:moveTo>
                    <a:pt x="969690" y="4585889"/>
                  </a:moveTo>
                  <a:cubicBezTo>
                    <a:pt x="11659" y="2081266"/>
                    <a:pt x="-645083" y="-19872"/>
                    <a:pt x="1029360" y="143"/>
                  </a:cubicBezTo>
                  <a:cubicBezTo>
                    <a:pt x="2703803" y="20158"/>
                    <a:pt x="1937337" y="2174893"/>
                    <a:pt x="969690" y="458588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alpha val="0"/>
                  </a:schemeClr>
                </a:gs>
                <a:gs pos="79000">
                  <a:srgbClr val="3F8CC6">
                    <a:alpha val="52000"/>
                  </a:srgbClr>
                </a:gs>
              </a:gsLst>
              <a:lin ang="5400000" scaled="1"/>
            </a:gradFill>
            <a:ln>
              <a:noFill/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pPr marL="342835" indent="-342835" algn="ctr">
                <a:lnSpc>
                  <a:spcPct val="80000"/>
                </a:lnSpc>
                <a:spcBef>
                  <a:spcPct val="20000"/>
                </a:spcBef>
                <a:buClr>
                  <a:srgbClr val="954F72"/>
                </a:buClr>
                <a:buSzPct val="60000"/>
              </a:pPr>
              <a:endParaRPr lang="zh-CN" altLang="en-US" sz="669" dirty="0">
                <a:solidFill>
                  <a:srgbClr val="954F72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8183026F-74F5-4ACC-8C0E-6430DE739194}"/>
                </a:ext>
              </a:extLst>
            </p:cNvPr>
            <p:cNvCxnSpPr>
              <a:cxnSpLocks/>
            </p:cNvCxnSpPr>
            <p:nvPr/>
          </p:nvCxnSpPr>
          <p:spPr>
            <a:xfrm>
              <a:off x="3976257" y="2151873"/>
              <a:ext cx="3987331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704DBE23-30D6-485C-AC85-D1944B26A54D}"/>
                </a:ext>
              </a:extLst>
            </p:cNvPr>
            <p:cNvCxnSpPr>
              <a:cxnSpLocks/>
              <a:endCxn id="209" idx="2"/>
            </p:cNvCxnSpPr>
            <p:nvPr/>
          </p:nvCxnSpPr>
          <p:spPr>
            <a:xfrm flipH="1">
              <a:off x="7949408" y="2149665"/>
              <a:ext cx="9784" cy="272471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CA9260D8-E4FA-4C59-A52B-BD47AC652B58}"/>
                </a:ext>
              </a:extLst>
            </p:cNvPr>
            <p:cNvCxnSpPr>
              <a:cxnSpLocks/>
              <a:endCxn id="209" idx="1"/>
            </p:cNvCxnSpPr>
            <p:nvPr/>
          </p:nvCxnSpPr>
          <p:spPr>
            <a:xfrm flipH="1">
              <a:off x="7011716" y="2551520"/>
              <a:ext cx="41162" cy="155294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6B87224A-4B56-4D2F-B1EF-D88C7E0AE298}"/>
                </a:ext>
              </a:extLst>
            </p:cNvPr>
            <p:cNvCxnSpPr>
              <a:cxnSpLocks/>
            </p:cNvCxnSpPr>
            <p:nvPr/>
          </p:nvCxnSpPr>
          <p:spPr>
            <a:xfrm>
              <a:off x="4421690" y="2549410"/>
              <a:ext cx="2635583" cy="756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E090A1DA-6C47-4016-BA9C-0297D3D81CE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48434" y="2158519"/>
              <a:ext cx="915154" cy="39845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673A920-A5A6-42D4-86AC-01DCA16986B4}"/>
                </a:ext>
              </a:extLst>
            </p:cNvPr>
            <p:cNvGrpSpPr/>
            <p:nvPr/>
          </p:nvGrpSpPr>
          <p:grpSpPr>
            <a:xfrm>
              <a:off x="4970134" y="3849826"/>
              <a:ext cx="222170" cy="465365"/>
              <a:chOff x="4359110" y="5065606"/>
              <a:chExt cx="222170" cy="465365"/>
            </a:xfrm>
          </p:grpSpPr>
          <p:grpSp>
            <p:nvGrpSpPr>
              <p:cNvPr id="228" name="组合 227">
                <a:extLst>
                  <a:ext uri="{FF2B5EF4-FFF2-40B4-BE49-F238E27FC236}">
                    <a16:creationId xmlns:a16="http://schemas.microsoft.com/office/drawing/2014/main" id="{C79B8B26-60B9-4A70-A65E-B1E4CA5ED670}"/>
                  </a:ext>
                </a:extLst>
              </p:cNvPr>
              <p:cNvGrpSpPr/>
              <p:nvPr/>
            </p:nvGrpSpPr>
            <p:grpSpPr>
              <a:xfrm>
                <a:off x="4451502" y="5263988"/>
                <a:ext cx="129778" cy="266983"/>
                <a:chOff x="633693" y="5581395"/>
                <a:chExt cx="255814" cy="813962"/>
              </a:xfrm>
            </p:grpSpPr>
            <p:cxnSp>
              <p:nvCxnSpPr>
                <p:cNvPr id="235" name="直接连接符 234">
                  <a:extLst>
                    <a:ext uri="{FF2B5EF4-FFF2-40B4-BE49-F238E27FC236}">
                      <a16:creationId xmlns:a16="http://schemas.microsoft.com/office/drawing/2014/main" id="{7869213E-AC6C-42CE-8E8C-F69C42864E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33693" y="5581395"/>
                  <a:ext cx="146958" cy="73776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直接连接符 235">
                  <a:extLst>
                    <a:ext uri="{FF2B5EF4-FFF2-40B4-BE49-F238E27FC236}">
                      <a16:creationId xmlns:a16="http://schemas.microsoft.com/office/drawing/2014/main" id="{0A5CDF69-1F2A-4CBC-950E-E90AD4E9D5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42550" y="5595499"/>
                  <a:ext cx="38100" cy="79985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直接连接符 236">
                  <a:extLst>
                    <a:ext uri="{FF2B5EF4-FFF2-40B4-BE49-F238E27FC236}">
                      <a16:creationId xmlns:a16="http://schemas.microsoft.com/office/drawing/2014/main" id="{3D3568CB-B74B-4564-8F2A-BB8EB45A78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4746" y="5588447"/>
                  <a:ext cx="104761" cy="73071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CF7C4FBF-CC89-460F-8A10-816E5438DB66}"/>
                  </a:ext>
                </a:extLst>
              </p:cNvPr>
              <p:cNvSpPr/>
              <p:nvPr/>
            </p:nvSpPr>
            <p:spPr>
              <a:xfrm>
                <a:off x="4359110" y="5065606"/>
                <a:ext cx="209752" cy="21363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2Right">
                  <a:rot lat="1200000" lon="7125940" rev="76810"/>
                </a:camera>
                <a:lightRig rig="threePt" dir="t"/>
              </a:scene3d>
              <a:sp3d prstMaterial="matte"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 dirty="0">
                  <a:solidFill>
                    <a:srgbClr val="70AD47"/>
                  </a:solidFill>
                </a:endParaRPr>
              </a:p>
            </p:txBody>
          </p:sp>
        </p:grpSp>
        <p:sp>
          <p:nvSpPr>
            <p:cNvPr id="317" name="文本框 316">
              <a:extLst>
                <a:ext uri="{FF2B5EF4-FFF2-40B4-BE49-F238E27FC236}">
                  <a16:creationId xmlns:a16="http://schemas.microsoft.com/office/drawing/2014/main" id="{7831A970-129E-4FD7-8076-970743C890E6}"/>
                </a:ext>
              </a:extLst>
            </p:cNvPr>
            <p:cNvSpPr txBox="1"/>
            <p:nvPr/>
          </p:nvSpPr>
          <p:spPr>
            <a:xfrm>
              <a:off x="4891508" y="4491708"/>
              <a:ext cx="124625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Mic array 2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91D1627C-9CE9-4859-A0F4-200ECDB6C9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48561" y="2708227"/>
              <a:ext cx="0" cy="363493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479243E1-8F64-48C2-9181-07482EB3125C}"/>
                </a:ext>
              </a:extLst>
            </p:cNvPr>
            <p:cNvSpPr txBox="1"/>
            <p:nvPr/>
          </p:nvSpPr>
          <p:spPr>
            <a:xfrm flipH="1">
              <a:off x="5893245" y="2960135"/>
              <a:ext cx="323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y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sp>
          <p:nvSpPr>
            <p:cNvPr id="166" name="文本框 165">
              <a:extLst>
                <a:ext uri="{FF2B5EF4-FFF2-40B4-BE49-F238E27FC236}">
                  <a16:creationId xmlns:a16="http://schemas.microsoft.com/office/drawing/2014/main" id="{2DD54079-F70F-4FCB-B05D-A7CC8CDF88E7}"/>
                </a:ext>
              </a:extLst>
            </p:cNvPr>
            <p:cNvSpPr txBox="1"/>
            <p:nvPr/>
          </p:nvSpPr>
          <p:spPr>
            <a:xfrm flipH="1">
              <a:off x="5113720" y="2574859"/>
              <a:ext cx="24382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z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C28668A5-4894-4D1A-B743-3DB39C42ECDF}"/>
                </a:ext>
              </a:extLst>
            </p:cNvPr>
            <p:cNvGrpSpPr/>
            <p:nvPr/>
          </p:nvGrpSpPr>
          <p:grpSpPr>
            <a:xfrm>
              <a:off x="4391148" y="4035733"/>
              <a:ext cx="264894" cy="431324"/>
              <a:chOff x="747812" y="4825537"/>
              <a:chExt cx="942405" cy="1230696"/>
            </a:xfrm>
          </p:grpSpPr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9207E638-494C-43FE-988D-381E2BA27F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8345" y="5385301"/>
                <a:ext cx="8829" cy="493042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9D6E7881-A2D0-4375-89AD-3EABC8FBBE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75823" y="5404328"/>
                <a:ext cx="91244" cy="474015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BC4F8863-FDED-4043-9C82-9FAE4EB5A66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29832" y="5385301"/>
                <a:ext cx="116398" cy="667101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>
                <a:extLst>
                  <a:ext uri="{FF2B5EF4-FFF2-40B4-BE49-F238E27FC236}">
                    <a16:creationId xmlns:a16="http://schemas.microsoft.com/office/drawing/2014/main" id="{C3AA5204-2F9F-4866-878A-5AFA8A7736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66718" y="5400195"/>
                <a:ext cx="91477" cy="656038"/>
              </a:xfrm>
              <a:prstGeom prst="line">
                <a:avLst/>
              </a:prstGeom>
              <a:ln w="12700" cap="rnd">
                <a:solidFill>
                  <a:schemeClr val="tx1"/>
                </a:solidFill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立方体 8">
                <a:extLst>
                  <a:ext uri="{FF2B5EF4-FFF2-40B4-BE49-F238E27FC236}">
                    <a16:creationId xmlns:a16="http://schemas.microsoft.com/office/drawing/2014/main" id="{0387DAF2-F787-422D-8D33-637D9DF9E3D7}"/>
                  </a:ext>
                </a:extLst>
              </p:cNvPr>
              <p:cNvSpPr/>
              <p:nvPr/>
            </p:nvSpPr>
            <p:spPr>
              <a:xfrm>
                <a:off x="747812" y="5210001"/>
                <a:ext cx="942405" cy="212305"/>
              </a:xfrm>
              <a:prstGeom prst="cube">
                <a:avLst>
                  <a:gd name="adj" fmla="val 62763"/>
                </a:avLst>
              </a:prstGeom>
              <a:ln w="12700" cap="rnd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id="{4D6479F9-EC7D-4732-8EFC-997709EAF58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50" t="48601" r="39953" b="9094"/>
              <a:stretch/>
            </p:blipFill>
            <p:spPr>
              <a:xfrm>
                <a:off x="927564" y="4825537"/>
                <a:ext cx="574721" cy="495533"/>
              </a:xfrm>
              <a:prstGeom prst="rect">
                <a:avLst/>
              </a:prstGeom>
              <a:noFill/>
              <a:ln w="12700">
                <a:noFill/>
              </a:ln>
            </p:spPr>
          </p:pic>
        </p:grpSp>
        <p:sp>
          <p:nvSpPr>
            <p:cNvPr id="211" name="文本框 210">
              <a:extLst>
                <a:ext uri="{FF2B5EF4-FFF2-40B4-BE49-F238E27FC236}">
                  <a16:creationId xmlns:a16="http://schemas.microsoft.com/office/drawing/2014/main" id="{C79CFCE4-F08D-4F49-8ABE-2B258F6F6A83}"/>
                </a:ext>
              </a:extLst>
            </p:cNvPr>
            <p:cNvSpPr txBox="1"/>
            <p:nvPr/>
          </p:nvSpPr>
          <p:spPr>
            <a:xfrm>
              <a:off x="6370932" y="3316691"/>
              <a:ext cx="9607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Bat n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542D75BC-2593-4AC5-A23F-E78DD5F24423}"/>
                </a:ext>
              </a:extLst>
            </p:cNvPr>
            <p:cNvGrpSpPr/>
            <p:nvPr/>
          </p:nvGrpSpPr>
          <p:grpSpPr>
            <a:xfrm>
              <a:off x="4962000" y="3650620"/>
              <a:ext cx="585180" cy="548085"/>
              <a:chOff x="4440676" y="4780052"/>
              <a:chExt cx="585180" cy="548085"/>
            </a:xfrm>
          </p:grpSpPr>
          <p:cxnSp>
            <p:nvCxnSpPr>
              <p:cNvPr id="131" name="直接箭头连接符 130">
                <a:extLst>
                  <a:ext uri="{FF2B5EF4-FFF2-40B4-BE49-F238E27FC236}">
                    <a16:creationId xmlns:a16="http://schemas.microsoft.com/office/drawing/2014/main" id="{CA1A5010-3B0C-43FB-9EDF-F878FD8943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40676" y="5153855"/>
                <a:ext cx="230249" cy="174282"/>
              </a:xfrm>
              <a:prstGeom prst="straightConnector1">
                <a:avLst/>
              </a:prstGeom>
              <a:ln w="12700">
                <a:solidFill>
                  <a:srgbClr val="009900"/>
                </a:solidFill>
                <a:prstDash val="solid"/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直接箭头连接符 194">
                <a:extLst>
                  <a:ext uri="{FF2B5EF4-FFF2-40B4-BE49-F238E27FC236}">
                    <a16:creationId xmlns:a16="http://schemas.microsoft.com/office/drawing/2014/main" id="{2913ED0C-8397-4026-92BC-2933AB6A8C4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670925" y="4780052"/>
                <a:ext cx="0" cy="372363"/>
              </a:xfrm>
              <a:prstGeom prst="straightConnector1">
                <a:avLst/>
              </a:prstGeom>
              <a:ln w="12700">
                <a:solidFill>
                  <a:srgbClr val="009900"/>
                </a:solidFill>
                <a:prstDash val="solid"/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箭头连接符 137">
                <a:extLst>
                  <a:ext uri="{FF2B5EF4-FFF2-40B4-BE49-F238E27FC236}">
                    <a16:creationId xmlns:a16="http://schemas.microsoft.com/office/drawing/2014/main" id="{38E68EA4-B9CF-4EAB-B7DF-CB658B3A8AD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667355" y="5152810"/>
                <a:ext cx="358501" cy="0"/>
              </a:xfrm>
              <a:prstGeom prst="straightConnector1">
                <a:avLst/>
              </a:prstGeom>
              <a:ln w="12700">
                <a:solidFill>
                  <a:srgbClr val="009900"/>
                </a:solidFill>
                <a:prstDash val="solid"/>
                <a:headEnd type="none" w="med" len="med"/>
                <a:tailEnd type="stealth" w="med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C8AECF9B-1F45-44A7-A5BD-639BBBEF0282}"/>
                </a:ext>
              </a:extLst>
            </p:cNvPr>
            <p:cNvGrpSpPr/>
            <p:nvPr/>
          </p:nvGrpSpPr>
          <p:grpSpPr>
            <a:xfrm>
              <a:off x="4684439" y="4284078"/>
              <a:ext cx="233820" cy="473447"/>
              <a:chOff x="4053158" y="5715627"/>
              <a:chExt cx="233820" cy="473447"/>
            </a:xfrm>
          </p:grpSpPr>
          <p:grpSp>
            <p:nvGrpSpPr>
              <p:cNvPr id="101" name="组合 100">
                <a:extLst>
                  <a:ext uri="{FF2B5EF4-FFF2-40B4-BE49-F238E27FC236}">
                    <a16:creationId xmlns:a16="http://schemas.microsoft.com/office/drawing/2014/main" id="{1E294815-3000-431D-8044-D5AEC0BBFFE0}"/>
                  </a:ext>
                </a:extLst>
              </p:cNvPr>
              <p:cNvGrpSpPr/>
              <p:nvPr/>
            </p:nvGrpSpPr>
            <p:grpSpPr>
              <a:xfrm>
                <a:off x="4140571" y="5928834"/>
                <a:ext cx="146407" cy="260240"/>
                <a:chOff x="633693" y="5581395"/>
                <a:chExt cx="255814" cy="813962"/>
              </a:xfrm>
            </p:grpSpPr>
            <p:cxnSp>
              <p:nvCxnSpPr>
                <p:cNvPr id="108" name="直接连接符 107">
                  <a:extLst>
                    <a:ext uri="{FF2B5EF4-FFF2-40B4-BE49-F238E27FC236}">
                      <a16:creationId xmlns:a16="http://schemas.microsoft.com/office/drawing/2014/main" id="{EBA6575B-05B4-4087-BDEA-C053FEE917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33693" y="5581395"/>
                  <a:ext cx="146958" cy="73776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>
                  <a:extLst>
                    <a:ext uri="{FF2B5EF4-FFF2-40B4-BE49-F238E27FC236}">
                      <a16:creationId xmlns:a16="http://schemas.microsoft.com/office/drawing/2014/main" id="{29F47053-887E-4939-B15D-0CB67CBC29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42550" y="5595499"/>
                  <a:ext cx="38100" cy="79985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>
                  <a:extLst>
                    <a:ext uri="{FF2B5EF4-FFF2-40B4-BE49-F238E27FC236}">
                      <a16:creationId xmlns:a16="http://schemas.microsoft.com/office/drawing/2014/main" id="{D845F1F6-8A74-4AA0-A500-0ED2590A78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4746" y="5588447"/>
                  <a:ext cx="104761" cy="73071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4" name="矩形 193">
                <a:extLst>
                  <a:ext uri="{FF2B5EF4-FFF2-40B4-BE49-F238E27FC236}">
                    <a16:creationId xmlns:a16="http://schemas.microsoft.com/office/drawing/2014/main" id="{5A172B09-2262-467F-B5D5-8C51E82EB4B4}"/>
                  </a:ext>
                </a:extLst>
              </p:cNvPr>
              <p:cNvSpPr/>
              <p:nvPr/>
            </p:nvSpPr>
            <p:spPr>
              <a:xfrm>
                <a:off x="4053158" y="5715627"/>
                <a:ext cx="209752" cy="21363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ffectLst/>
              <a:scene3d>
                <a:camera prst="isometricOffAxis2Right">
                  <a:rot lat="1200000" lon="7125940" rev="76810"/>
                </a:camera>
                <a:lightRig rig="threePt" dir="t"/>
              </a:scene3d>
              <a:sp3d prstMaterial="matte"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 dirty="0">
                  <a:solidFill>
                    <a:srgbClr val="70AD47"/>
                  </a:solidFill>
                </a:endParaRPr>
              </a:p>
            </p:txBody>
          </p:sp>
        </p:grpSp>
        <p:sp>
          <p:nvSpPr>
            <p:cNvPr id="287" name="文本框 286">
              <a:extLst>
                <a:ext uri="{FF2B5EF4-FFF2-40B4-BE49-F238E27FC236}">
                  <a16:creationId xmlns:a16="http://schemas.microsoft.com/office/drawing/2014/main" id="{FBDBD2A1-1FB6-4ADB-8786-FB96B34146A3}"/>
                </a:ext>
              </a:extLst>
            </p:cNvPr>
            <p:cNvSpPr txBox="1"/>
            <p:nvPr/>
          </p:nvSpPr>
          <p:spPr>
            <a:xfrm>
              <a:off x="7101494" y="3213560"/>
              <a:ext cx="79460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Bat 2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sp>
          <p:nvSpPr>
            <p:cNvPr id="288" name="任意多边形: 形状 287">
              <a:extLst>
                <a:ext uri="{FF2B5EF4-FFF2-40B4-BE49-F238E27FC236}">
                  <a16:creationId xmlns:a16="http://schemas.microsoft.com/office/drawing/2014/main" id="{2E6A4A54-F80E-4018-8A03-94133F0A893B}"/>
                </a:ext>
              </a:extLst>
            </p:cNvPr>
            <p:cNvSpPr/>
            <p:nvPr/>
          </p:nvSpPr>
          <p:spPr>
            <a:xfrm>
              <a:off x="6750721" y="3047060"/>
              <a:ext cx="252008" cy="231221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89" name="任意多边形: 形状 288">
              <a:extLst>
                <a:ext uri="{FF2B5EF4-FFF2-40B4-BE49-F238E27FC236}">
                  <a16:creationId xmlns:a16="http://schemas.microsoft.com/office/drawing/2014/main" id="{28940D4A-FE56-4F82-880B-0715719FAC34}"/>
                </a:ext>
              </a:extLst>
            </p:cNvPr>
            <p:cNvSpPr/>
            <p:nvPr/>
          </p:nvSpPr>
          <p:spPr>
            <a:xfrm>
              <a:off x="7553415" y="3817580"/>
              <a:ext cx="316969" cy="287617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 dirty="0"/>
            </a:p>
          </p:txBody>
        </p:sp>
        <p:sp>
          <p:nvSpPr>
            <p:cNvPr id="293" name="任意多边形: 形状 292">
              <a:extLst>
                <a:ext uri="{FF2B5EF4-FFF2-40B4-BE49-F238E27FC236}">
                  <a16:creationId xmlns:a16="http://schemas.microsoft.com/office/drawing/2014/main" id="{DF2164B4-5CFF-4B71-B3CD-21BC06492C14}"/>
                </a:ext>
              </a:extLst>
            </p:cNvPr>
            <p:cNvSpPr/>
            <p:nvPr/>
          </p:nvSpPr>
          <p:spPr>
            <a:xfrm>
              <a:off x="7186210" y="3444363"/>
              <a:ext cx="271596" cy="244218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94" name="任意多边形: 形状 293">
              <a:extLst>
                <a:ext uri="{FF2B5EF4-FFF2-40B4-BE49-F238E27FC236}">
                  <a16:creationId xmlns:a16="http://schemas.microsoft.com/office/drawing/2014/main" id="{A804D463-248A-4F50-A055-30B6957A6C0E}"/>
                </a:ext>
              </a:extLst>
            </p:cNvPr>
            <p:cNvSpPr/>
            <p:nvPr/>
          </p:nvSpPr>
          <p:spPr>
            <a:xfrm>
              <a:off x="6751413" y="4066592"/>
              <a:ext cx="292462" cy="255055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95" name="椭圆 294">
              <a:extLst>
                <a:ext uri="{FF2B5EF4-FFF2-40B4-BE49-F238E27FC236}">
                  <a16:creationId xmlns:a16="http://schemas.microsoft.com/office/drawing/2014/main" id="{841C4E9C-831A-4BBB-9618-F05CD60402FA}"/>
                </a:ext>
              </a:extLst>
            </p:cNvPr>
            <p:cNvSpPr/>
            <p:nvPr/>
          </p:nvSpPr>
          <p:spPr>
            <a:xfrm>
              <a:off x="6620973" y="3733367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6" name="椭圆 295">
              <a:extLst>
                <a:ext uri="{FF2B5EF4-FFF2-40B4-BE49-F238E27FC236}">
                  <a16:creationId xmlns:a16="http://schemas.microsoft.com/office/drawing/2014/main" id="{8D1ECE2A-B30F-4DDB-8A99-B5A0C0E942C0}"/>
                </a:ext>
              </a:extLst>
            </p:cNvPr>
            <p:cNvSpPr/>
            <p:nvPr/>
          </p:nvSpPr>
          <p:spPr>
            <a:xfrm>
              <a:off x="6657422" y="3765343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7" name="椭圆 296">
              <a:extLst>
                <a:ext uri="{FF2B5EF4-FFF2-40B4-BE49-F238E27FC236}">
                  <a16:creationId xmlns:a16="http://schemas.microsoft.com/office/drawing/2014/main" id="{81A80975-03AD-4695-899F-2A29E435A08A}"/>
                </a:ext>
              </a:extLst>
            </p:cNvPr>
            <p:cNvSpPr/>
            <p:nvPr/>
          </p:nvSpPr>
          <p:spPr>
            <a:xfrm>
              <a:off x="6692222" y="3795890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8" name="椭圆 297">
              <a:extLst>
                <a:ext uri="{FF2B5EF4-FFF2-40B4-BE49-F238E27FC236}">
                  <a16:creationId xmlns:a16="http://schemas.microsoft.com/office/drawing/2014/main" id="{79F685C4-44DD-4FC7-AC6F-BCAA829DD0EF}"/>
                </a:ext>
              </a:extLst>
            </p:cNvPr>
            <p:cNvSpPr/>
            <p:nvPr/>
          </p:nvSpPr>
          <p:spPr>
            <a:xfrm>
              <a:off x="6728846" y="3827045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99" name="椭圆 298">
              <a:extLst>
                <a:ext uri="{FF2B5EF4-FFF2-40B4-BE49-F238E27FC236}">
                  <a16:creationId xmlns:a16="http://schemas.microsoft.com/office/drawing/2014/main" id="{EDF8C625-AB08-41C0-A553-ECD358A1D43E}"/>
                </a:ext>
              </a:extLst>
            </p:cNvPr>
            <p:cNvSpPr/>
            <p:nvPr/>
          </p:nvSpPr>
          <p:spPr>
            <a:xfrm>
              <a:off x="6765471" y="3858350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00" name="椭圆 299">
              <a:extLst>
                <a:ext uri="{FF2B5EF4-FFF2-40B4-BE49-F238E27FC236}">
                  <a16:creationId xmlns:a16="http://schemas.microsoft.com/office/drawing/2014/main" id="{3AFDBEA9-CC4D-45A9-B1C5-3DCB7380BFCA}"/>
                </a:ext>
              </a:extLst>
            </p:cNvPr>
            <p:cNvSpPr/>
            <p:nvPr/>
          </p:nvSpPr>
          <p:spPr>
            <a:xfrm>
              <a:off x="6802095" y="3894569"/>
              <a:ext cx="43750" cy="43380"/>
            </a:xfrm>
            <a:prstGeom prst="ellipse">
              <a:avLst/>
            </a:prstGeom>
            <a:scene3d>
              <a:camera prst="isometricOffAxis1Left"/>
              <a:lightRig rig="threePt" dir="t"/>
            </a:scene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37" tIns="45719" rIns="91437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669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301" name="文本框 300">
              <a:extLst>
                <a:ext uri="{FF2B5EF4-FFF2-40B4-BE49-F238E27FC236}">
                  <a16:creationId xmlns:a16="http://schemas.microsoft.com/office/drawing/2014/main" id="{3DCC3E40-FFFA-4654-8C2F-20CAE02321BE}"/>
                </a:ext>
              </a:extLst>
            </p:cNvPr>
            <p:cNvSpPr txBox="1"/>
            <p:nvPr/>
          </p:nvSpPr>
          <p:spPr>
            <a:xfrm>
              <a:off x="6555452" y="2787457"/>
              <a:ext cx="8206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Bat 1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sp>
          <p:nvSpPr>
            <p:cNvPr id="302" name="文本框 301">
              <a:extLst>
                <a:ext uri="{FF2B5EF4-FFF2-40B4-BE49-F238E27FC236}">
                  <a16:creationId xmlns:a16="http://schemas.microsoft.com/office/drawing/2014/main" id="{F01AD9EB-7AB1-47A2-99C7-1BCBD6D92D9A}"/>
                </a:ext>
              </a:extLst>
            </p:cNvPr>
            <p:cNvSpPr txBox="1"/>
            <p:nvPr/>
          </p:nvSpPr>
          <p:spPr>
            <a:xfrm>
              <a:off x="6380312" y="3861908"/>
              <a:ext cx="9387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Bat 10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sp>
          <p:nvSpPr>
            <p:cNvPr id="308" name="文本框 307">
              <a:extLst>
                <a:ext uri="{FF2B5EF4-FFF2-40B4-BE49-F238E27FC236}">
                  <a16:creationId xmlns:a16="http://schemas.microsoft.com/office/drawing/2014/main" id="{D61E394C-C96D-48C5-932D-0845D605FF37}"/>
                </a:ext>
              </a:extLst>
            </p:cNvPr>
            <p:cNvSpPr txBox="1"/>
            <p:nvPr/>
          </p:nvSpPr>
          <p:spPr>
            <a:xfrm>
              <a:off x="7356809" y="3555982"/>
              <a:ext cx="6023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Bat 3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grpSp>
          <p:nvGrpSpPr>
            <p:cNvPr id="2057" name="组合 2056">
              <a:extLst>
                <a:ext uri="{FF2B5EF4-FFF2-40B4-BE49-F238E27FC236}">
                  <a16:creationId xmlns:a16="http://schemas.microsoft.com/office/drawing/2014/main" id="{9730F76D-9565-4552-AC27-81DB2946FE59}"/>
                </a:ext>
              </a:extLst>
            </p:cNvPr>
            <p:cNvGrpSpPr/>
            <p:nvPr/>
          </p:nvGrpSpPr>
          <p:grpSpPr>
            <a:xfrm rot="664259">
              <a:off x="6656014" y="3094157"/>
              <a:ext cx="143907" cy="221456"/>
              <a:chOff x="6373215" y="4120219"/>
              <a:chExt cx="143907" cy="221456"/>
            </a:xfrm>
          </p:grpSpPr>
          <p:sp>
            <p:nvSpPr>
              <p:cNvPr id="310" name="任意多边形: 形状 309">
                <a:extLst>
                  <a:ext uri="{FF2B5EF4-FFF2-40B4-BE49-F238E27FC236}">
                    <a16:creationId xmlns:a16="http://schemas.microsoft.com/office/drawing/2014/main" id="{3849952D-B4DC-40B1-B32E-5F0152B55E0B}"/>
                  </a:ext>
                </a:extLst>
              </p:cNvPr>
              <p:cNvSpPr/>
              <p:nvPr/>
            </p:nvSpPr>
            <p:spPr>
              <a:xfrm>
                <a:off x="6459368" y="4170243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11" name="任意多边形: 形状 310">
                <a:extLst>
                  <a:ext uri="{FF2B5EF4-FFF2-40B4-BE49-F238E27FC236}">
                    <a16:creationId xmlns:a16="http://schemas.microsoft.com/office/drawing/2014/main" id="{EB7D5B36-7089-4ACA-B3F1-9349B30D598D}"/>
                  </a:ext>
                </a:extLst>
              </p:cNvPr>
              <p:cNvSpPr/>
              <p:nvPr/>
            </p:nvSpPr>
            <p:spPr>
              <a:xfrm>
                <a:off x="6418512" y="4146414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15" name="任意多边形: 形状 314">
                <a:extLst>
                  <a:ext uri="{FF2B5EF4-FFF2-40B4-BE49-F238E27FC236}">
                    <a16:creationId xmlns:a16="http://schemas.microsoft.com/office/drawing/2014/main" id="{E27D1DF0-42E1-47D1-BEC7-7DCB6B4E55A0}"/>
                  </a:ext>
                </a:extLst>
              </p:cNvPr>
              <p:cNvSpPr/>
              <p:nvPr/>
            </p:nvSpPr>
            <p:spPr>
              <a:xfrm>
                <a:off x="6373215" y="4120219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316" name="任意多边形: 形状 315">
              <a:extLst>
                <a:ext uri="{FF2B5EF4-FFF2-40B4-BE49-F238E27FC236}">
                  <a16:creationId xmlns:a16="http://schemas.microsoft.com/office/drawing/2014/main" id="{A2074FF8-FC43-4452-8235-DF234BD14698}"/>
                </a:ext>
              </a:extLst>
            </p:cNvPr>
            <p:cNvSpPr/>
            <p:nvPr/>
          </p:nvSpPr>
          <p:spPr>
            <a:xfrm>
              <a:off x="6414934" y="3532048"/>
              <a:ext cx="303756" cy="246955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grpSp>
          <p:nvGrpSpPr>
            <p:cNvPr id="338" name="组合 337">
              <a:extLst>
                <a:ext uri="{FF2B5EF4-FFF2-40B4-BE49-F238E27FC236}">
                  <a16:creationId xmlns:a16="http://schemas.microsoft.com/office/drawing/2014/main" id="{B2CD4783-7872-430A-A43F-665941E72137}"/>
                </a:ext>
              </a:extLst>
            </p:cNvPr>
            <p:cNvGrpSpPr/>
            <p:nvPr/>
          </p:nvGrpSpPr>
          <p:grpSpPr>
            <a:xfrm rot="866040">
              <a:off x="7105438" y="3494267"/>
              <a:ext cx="143907" cy="221456"/>
              <a:chOff x="6381808" y="4199425"/>
              <a:chExt cx="143907" cy="221456"/>
            </a:xfrm>
          </p:grpSpPr>
          <p:sp>
            <p:nvSpPr>
              <p:cNvPr id="339" name="任意多边形: 形状 338">
                <a:extLst>
                  <a:ext uri="{FF2B5EF4-FFF2-40B4-BE49-F238E27FC236}">
                    <a16:creationId xmlns:a16="http://schemas.microsoft.com/office/drawing/2014/main" id="{AA10BFE0-6E4D-4DDB-B4E5-CF23E14C09DA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40" name="任意多边形: 形状 339">
                <a:extLst>
                  <a:ext uri="{FF2B5EF4-FFF2-40B4-BE49-F238E27FC236}">
                    <a16:creationId xmlns:a16="http://schemas.microsoft.com/office/drawing/2014/main" id="{4310D1E1-BEAB-4DAA-A212-C6CE310B0A5C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41" name="任意多边形: 形状 340">
                <a:extLst>
                  <a:ext uri="{FF2B5EF4-FFF2-40B4-BE49-F238E27FC236}">
                    <a16:creationId xmlns:a16="http://schemas.microsoft.com/office/drawing/2014/main" id="{C4E89995-A977-4876-9368-4037768D076F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F3DCABD-7D44-44FC-B12D-17DDFE6419CC}"/>
                </a:ext>
              </a:extLst>
            </p:cNvPr>
            <p:cNvSpPr/>
            <p:nvPr/>
          </p:nvSpPr>
          <p:spPr>
            <a:xfrm>
              <a:off x="4747827" y="2596840"/>
              <a:ext cx="1383364" cy="89854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E42655D0-BA84-44C9-822F-6C63DA0C1E48}"/>
                </a:ext>
              </a:extLst>
            </p:cNvPr>
            <p:cNvSpPr/>
            <p:nvPr/>
          </p:nvSpPr>
          <p:spPr>
            <a:xfrm rot="20930525">
              <a:off x="5011831" y="3813359"/>
              <a:ext cx="348359" cy="339093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70F9588D-F7AC-4951-88D2-BE74929A08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20803" y="3499620"/>
              <a:ext cx="44409" cy="294264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任意多边形: 形状 133">
              <a:extLst>
                <a:ext uri="{FF2B5EF4-FFF2-40B4-BE49-F238E27FC236}">
                  <a16:creationId xmlns:a16="http://schemas.microsoft.com/office/drawing/2014/main" id="{DD617A53-3CA3-4069-8B2C-1FC4E02C6D60}"/>
                </a:ext>
              </a:extLst>
            </p:cNvPr>
            <p:cNvSpPr/>
            <p:nvPr/>
          </p:nvSpPr>
          <p:spPr>
            <a:xfrm>
              <a:off x="5865148" y="2838338"/>
              <a:ext cx="159896" cy="113708"/>
            </a:xfrm>
            <a:custGeom>
              <a:avLst/>
              <a:gdLst>
                <a:gd name="connsiteX0" fmla="*/ 210738 w 772392"/>
                <a:gd name="connsiteY0" fmla="*/ 103434 h 666160"/>
                <a:gd name="connsiteX1" fmla="*/ 5951 w 772392"/>
                <a:gd name="connsiteY1" fmla="*/ 246 h 666160"/>
                <a:gd name="connsiteX2" fmla="*/ 55163 w 772392"/>
                <a:gd name="connsiteY2" fmla="*/ 74859 h 666160"/>
                <a:gd name="connsiteX3" fmla="*/ 56751 w 772392"/>
                <a:gd name="connsiteY3" fmla="*/ 82796 h 666160"/>
                <a:gd name="connsiteX4" fmla="*/ 128188 w 772392"/>
                <a:gd name="connsiteY4" fmla="*/ 141534 h 666160"/>
                <a:gd name="connsiteX5" fmla="*/ 142476 w 772392"/>
                <a:gd name="connsiteY5" fmla="*/ 206621 h 666160"/>
                <a:gd name="connsiteX6" fmla="*/ 236138 w 772392"/>
                <a:gd name="connsiteY6" fmla="*/ 238371 h 666160"/>
                <a:gd name="connsiteX7" fmla="*/ 275826 w 772392"/>
                <a:gd name="connsiteY7" fmla="*/ 352671 h 666160"/>
                <a:gd name="connsiteX8" fmla="*/ 245663 w 772392"/>
                <a:gd name="connsiteY8" fmla="*/ 379659 h 666160"/>
                <a:gd name="connsiteX9" fmla="*/ 207563 w 772392"/>
                <a:gd name="connsiteY9" fmla="*/ 360609 h 666160"/>
                <a:gd name="connsiteX10" fmla="*/ 205976 w 772392"/>
                <a:gd name="connsiteY10" fmla="*/ 387596 h 666160"/>
                <a:gd name="connsiteX11" fmla="*/ 183751 w 772392"/>
                <a:gd name="connsiteY11" fmla="*/ 435221 h 666160"/>
                <a:gd name="connsiteX12" fmla="*/ 242488 w 772392"/>
                <a:gd name="connsiteY12" fmla="*/ 484434 h 666160"/>
                <a:gd name="connsiteX13" fmla="*/ 285351 w 772392"/>
                <a:gd name="connsiteY13" fmla="*/ 522534 h 666160"/>
                <a:gd name="connsiteX14" fmla="*/ 286938 w 772392"/>
                <a:gd name="connsiteY14" fmla="*/ 649534 h 666160"/>
                <a:gd name="connsiteX15" fmla="*/ 317101 w 772392"/>
                <a:gd name="connsiteY15" fmla="*/ 657471 h 666160"/>
                <a:gd name="connsiteX16" fmla="*/ 312338 w 772392"/>
                <a:gd name="connsiteY16" fmla="*/ 582859 h 666160"/>
                <a:gd name="connsiteX17" fmla="*/ 348851 w 772392"/>
                <a:gd name="connsiteY17" fmla="*/ 546346 h 666160"/>
                <a:gd name="connsiteX18" fmla="*/ 420288 w 772392"/>
                <a:gd name="connsiteY18" fmla="*/ 586034 h 666160"/>
                <a:gd name="connsiteX19" fmla="*/ 437751 w 772392"/>
                <a:gd name="connsiteY19" fmla="*/ 643184 h 666160"/>
                <a:gd name="connsiteX20" fmla="*/ 444101 w 772392"/>
                <a:gd name="connsiteY20" fmla="*/ 657471 h 666160"/>
                <a:gd name="connsiteX21" fmla="*/ 437751 w 772392"/>
                <a:gd name="connsiteY21" fmla="*/ 563809 h 666160"/>
                <a:gd name="connsiteX22" fmla="*/ 458388 w 772392"/>
                <a:gd name="connsiteY22" fmla="*/ 470146 h 666160"/>
                <a:gd name="connsiteX23" fmla="*/ 482201 w 772392"/>
                <a:gd name="connsiteY23" fmla="*/ 438396 h 666160"/>
                <a:gd name="connsiteX24" fmla="*/ 533001 w 772392"/>
                <a:gd name="connsiteY24" fmla="*/ 412996 h 666160"/>
                <a:gd name="connsiteX25" fmla="*/ 574276 w 772392"/>
                <a:gd name="connsiteY25" fmla="*/ 428871 h 666160"/>
                <a:gd name="connsiteX26" fmla="*/ 586976 w 772392"/>
                <a:gd name="connsiteY26" fmla="*/ 420934 h 666160"/>
                <a:gd name="connsiteX27" fmla="*/ 594913 w 772392"/>
                <a:gd name="connsiteY27" fmla="*/ 379659 h 666160"/>
                <a:gd name="connsiteX28" fmla="*/ 623488 w 772392"/>
                <a:gd name="connsiteY28" fmla="*/ 341559 h 666160"/>
                <a:gd name="connsiteX29" fmla="*/ 674288 w 772392"/>
                <a:gd name="connsiteY29" fmla="*/ 324096 h 666160"/>
                <a:gd name="connsiteX30" fmla="*/ 674288 w 772392"/>
                <a:gd name="connsiteY30" fmla="*/ 285996 h 666160"/>
                <a:gd name="connsiteX31" fmla="*/ 715563 w 772392"/>
                <a:gd name="connsiteY31" fmla="*/ 241546 h 666160"/>
                <a:gd name="connsiteX32" fmla="*/ 752076 w 772392"/>
                <a:gd name="connsiteY32" fmla="*/ 219321 h 666160"/>
                <a:gd name="connsiteX33" fmla="*/ 771126 w 772392"/>
                <a:gd name="connsiteY33" fmla="*/ 212971 h 666160"/>
                <a:gd name="connsiteX34" fmla="*/ 717151 w 772392"/>
                <a:gd name="connsiteY34" fmla="*/ 189159 h 666160"/>
                <a:gd name="connsiteX35" fmla="*/ 615551 w 772392"/>
                <a:gd name="connsiteY35" fmla="*/ 178046 h 666160"/>
                <a:gd name="connsiteX36" fmla="*/ 526651 w 772392"/>
                <a:gd name="connsiteY36" fmla="*/ 193921 h 666160"/>
                <a:gd name="connsiteX37" fmla="*/ 453626 w 772392"/>
                <a:gd name="connsiteY37" fmla="*/ 216146 h 666160"/>
                <a:gd name="connsiteX38" fmla="*/ 444101 w 772392"/>
                <a:gd name="connsiteY38" fmla="*/ 178046 h 666160"/>
                <a:gd name="connsiteX39" fmla="*/ 432988 w 772392"/>
                <a:gd name="connsiteY39" fmla="*/ 232021 h 666160"/>
                <a:gd name="connsiteX40" fmla="*/ 420288 w 772392"/>
                <a:gd name="connsiteY40" fmla="*/ 300284 h 666160"/>
                <a:gd name="connsiteX41" fmla="*/ 390126 w 772392"/>
                <a:gd name="connsiteY41" fmla="*/ 365371 h 666160"/>
                <a:gd name="connsiteX42" fmla="*/ 332976 w 772392"/>
                <a:gd name="connsiteY42" fmla="*/ 389184 h 666160"/>
                <a:gd name="connsiteX43" fmla="*/ 302813 w 772392"/>
                <a:gd name="connsiteY43" fmla="*/ 312984 h 666160"/>
                <a:gd name="connsiteX44" fmla="*/ 279001 w 772392"/>
                <a:gd name="connsiteY44" fmla="*/ 239959 h 666160"/>
                <a:gd name="connsiteX45" fmla="*/ 253601 w 772392"/>
                <a:gd name="connsiteY45" fmla="*/ 184396 h 666160"/>
                <a:gd name="connsiteX46" fmla="*/ 210738 w 772392"/>
                <a:gd name="connsiteY46" fmla="*/ 103434 h 666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772392" h="666160">
                  <a:moveTo>
                    <a:pt x="210738" y="103434"/>
                  </a:moveTo>
                  <a:cubicBezTo>
                    <a:pt x="169463" y="72742"/>
                    <a:pt x="31880" y="5008"/>
                    <a:pt x="5951" y="246"/>
                  </a:cubicBezTo>
                  <a:cubicBezTo>
                    <a:pt x="-19978" y="-4516"/>
                    <a:pt x="46696" y="61101"/>
                    <a:pt x="55163" y="74859"/>
                  </a:cubicBezTo>
                  <a:cubicBezTo>
                    <a:pt x="63630" y="88617"/>
                    <a:pt x="44580" y="71683"/>
                    <a:pt x="56751" y="82796"/>
                  </a:cubicBezTo>
                  <a:cubicBezTo>
                    <a:pt x="68922" y="93909"/>
                    <a:pt x="113901" y="120897"/>
                    <a:pt x="128188" y="141534"/>
                  </a:cubicBezTo>
                  <a:cubicBezTo>
                    <a:pt x="142475" y="162171"/>
                    <a:pt x="124484" y="190482"/>
                    <a:pt x="142476" y="206621"/>
                  </a:cubicBezTo>
                  <a:cubicBezTo>
                    <a:pt x="160468" y="222761"/>
                    <a:pt x="213913" y="214029"/>
                    <a:pt x="236138" y="238371"/>
                  </a:cubicBezTo>
                  <a:cubicBezTo>
                    <a:pt x="258363" y="262713"/>
                    <a:pt x="274239" y="329123"/>
                    <a:pt x="275826" y="352671"/>
                  </a:cubicBezTo>
                  <a:cubicBezTo>
                    <a:pt x="277414" y="376219"/>
                    <a:pt x="257040" y="378336"/>
                    <a:pt x="245663" y="379659"/>
                  </a:cubicBezTo>
                  <a:cubicBezTo>
                    <a:pt x="234286" y="380982"/>
                    <a:pt x="214177" y="359286"/>
                    <a:pt x="207563" y="360609"/>
                  </a:cubicBezTo>
                  <a:cubicBezTo>
                    <a:pt x="200949" y="361932"/>
                    <a:pt x="209945" y="375161"/>
                    <a:pt x="205976" y="387596"/>
                  </a:cubicBezTo>
                  <a:cubicBezTo>
                    <a:pt x="202007" y="400031"/>
                    <a:pt x="177666" y="419081"/>
                    <a:pt x="183751" y="435221"/>
                  </a:cubicBezTo>
                  <a:cubicBezTo>
                    <a:pt x="189836" y="451361"/>
                    <a:pt x="225555" y="469882"/>
                    <a:pt x="242488" y="484434"/>
                  </a:cubicBezTo>
                  <a:cubicBezTo>
                    <a:pt x="259421" y="498986"/>
                    <a:pt x="277943" y="495017"/>
                    <a:pt x="285351" y="522534"/>
                  </a:cubicBezTo>
                  <a:cubicBezTo>
                    <a:pt x="292759" y="550051"/>
                    <a:pt x="281646" y="627045"/>
                    <a:pt x="286938" y="649534"/>
                  </a:cubicBezTo>
                  <a:cubicBezTo>
                    <a:pt x="292230" y="672023"/>
                    <a:pt x="312868" y="668584"/>
                    <a:pt x="317101" y="657471"/>
                  </a:cubicBezTo>
                  <a:cubicBezTo>
                    <a:pt x="321334" y="646359"/>
                    <a:pt x="307046" y="601380"/>
                    <a:pt x="312338" y="582859"/>
                  </a:cubicBezTo>
                  <a:cubicBezTo>
                    <a:pt x="317630" y="564338"/>
                    <a:pt x="330859" y="545817"/>
                    <a:pt x="348851" y="546346"/>
                  </a:cubicBezTo>
                  <a:cubicBezTo>
                    <a:pt x="366843" y="546875"/>
                    <a:pt x="405471" y="569894"/>
                    <a:pt x="420288" y="586034"/>
                  </a:cubicBezTo>
                  <a:cubicBezTo>
                    <a:pt x="435105" y="602174"/>
                    <a:pt x="433782" y="631278"/>
                    <a:pt x="437751" y="643184"/>
                  </a:cubicBezTo>
                  <a:cubicBezTo>
                    <a:pt x="441720" y="655090"/>
                    <a:pt x="444101" y="670700"/>
                    <a:pt x="444101" y="657471"/>
                  </a:cubicBezTo>
                  <a:cubicBezTo>
                    <a:pt x="444101" y="644242"/>
                    <a:pt x="435370" y="595030"/>
                    <a:pt x="437751" y="563809"/>
                  </a:cubicBezTo>
                  <a:cubicBezTo>
                    <a:pt x="440132" y="532588"/>
                    <a:pt x="450980" y="491048"/>
                    <a:pt x="458388" y="470146"/>
                  </a:cubicBezTo>
                  <a:cubicBezTo>
                    <a:pt x="465796" y="449244"/>
                    <a:pt x="469766" y="447921"/>
                    <a:pt x="482201" y="438396"/>
                  </a:cubicBezTo>
                  <a:cubicBezTo>
                    <a:pt x="494636" y="428871"/>
                    <a:pt x="517655" y="414584"/>
                    <a:pt x="533001" y="412996"/>
                  </a:cubicBezTo>
                  <a:cubicBezTo>
                    <a:pt x="548347" y="411409"/>
                    <a:pt x="565280" y="427548"/>
                    <a:pt x="574276" y="428871"/>
                  </a:cubicBezTo>
                  <a:cubicBezTo>
                    <a:pt x="583272" y="430194"/>
                    <a:pt x="583537" y="429136"/>
                    <a:pt x="586976" y="420934"/>
                  </a:cubicBezTo>
                  <a:cubicBezTo>
                    <a:pt x="590415" y="412732"/>
                    <a:pt x="588828" y="392888"/>
                    <a:pt x="594913" y="379659"/>
                  </a:cubicBezTo>
                  <a:cubicBezTo>
                    <a:pt x="600998" y="366430"/>
                    <a:pt x="610259" y="350819"/>
                    <a:pt x="623488" y="341559"/>
                  </a:cubicBezTo>
                  <a:cubicBezTo>
                    <a:pt x="636717" y="332299"/>
                    <a:pt x="665821" y="333357"/>
                    <a:pt x="674288" y="324096"/>
                  </a:cubicBezTo>
                  <a:cubicBezTo>
                    <a:pt x="682755" y="314835"/>
                    <a:pt x="667409" y="299754"/>
                    <a:pt x="674288" y="285996"/>
                  </a:cubicBezTo>
                  <a:cubicBezTo>
                    <a:pt x="681167" y="272238"/>
                    <a:pt x="702598" y="252659"/>
                    <a:pt x="715563" y="241546"/>
                  </a:cubicBezTo>
                  <a:cubicBezTo>
                    <a:pt x="728528" y="230434"/>
                    <a:pt x="742816" y="224084"/>
                    <a:pt x="752076" y="219321"/>
                  </a:cubicBezTo>
                  <a:cubicBezTo>
                    <a:pt x="761337" y="214559"/>
                    <a:pt x="776947" y="217998"/>
                    <a:pt x="771126" y="212971"/>
                  </a:cubicBezTo>
                  <a:cubicBezTo>
                    <a:pt x="765305" y="207944"/>
                    <a:pt x="743080" y="194980"/>
                    <a:pt x="717151" y="189159"/>
                  </a:cubicBezTo>
                  <a:cubicBezTo>
                    <a:pt x="691222" y="183338"/>
                    <a:pt x="647301" y="177252"/>
                    <a:pt x="615551" y="178046"/>
                  </a:cubicBezTo>
                  <a:cubicBezTo>
                    <a:pt x="583801" y="178840"/>
                    <a:pt x="553638" y="187571"/>
                    <a:pt x="526651" y="193921"/>
                  </a:cubicBezTo>
                  <a:cubicBezTo>
                    <a:pt x="499664" y="200271"/>
                    <a:pt x="467384" y="218792"/>
                    <a:pt x="453626" y="216146"/>
                  </a:cubicBezTo>
                  <a:cubicBezTo>
                    <a:pt x="439868" y="213500"/>
                    <a:pt x="447541" y="175400"/>
                    <a:pt x="444101" y="178046"/>
                  </a:cubicBezTo>
                  <a:cubicBezTo>
                    <a:pt x="440661" y="180692"/>
                    <a:pt x="436957" y="211648"/>
                    <a:pt x="432988" y="232021"/>
                  </a:cubicBezTo>
                  <a:cubicBezTo>
                    <a:pt x="429019" y="252394"/>
                    <a:pt x="427432" y="278059"/>
                    <a:pt x="420288" y="300284"/>
                  </a:cubicBezTo>
                  <a:cubicBezTo>
                    <a:pt x="413144" y="322509"/>
                    <a:pt x="404678" y="350554"/>
                    <a:pt x="390126" y="365371"/>
                  </a:cubicBezTo>
                  <a:cubicBezTo>
                    <a:pt x="375574" y="380188"/>
                    <a:pt x="347528" y="397915"/>
                    <a:pt x="332976" y="389184"/>
                  </a:cubicBezTo>
                  <a:cubicBezTo>
                    <a:pt x="318424" y="380453"/>
                    <a:pt x="311809" y="337855"/>
                    <a:pt x="302813" y="312984"/>
                  </a:cubicBezTo>
                  <a:cubicBezTo>
                    <a:pt x="293817" y="288113"/>
                    <a:pt x="287203" y="261390"/>
                    <a:pt x="279001" y="239959"/>
                  </a:cubicBezTo>
                  <a:cubicBezTo>
                    <a:pt x="270799" y="218528"/>
                    <a:pt x="261009" y="208738"/>
                    <a:pt x="253601" y="184396"/>
                  </a:cubicBezTo>
                  <a:cubicBezTo>
                    <a:pt x="246193" y="160054"/>
                    <a:pt x="252013" y="134126"/>
                    <a:pt x="210738" y="103434"/>
                  </a:cubicBez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153" name="直接连接符 152">
              <a:extLst>
                <a:ext uri="{FF2B5EF4-FFF2-40B4-BE49-F238E27FC236}">
                  <a16:creationId xmlns:a16="http://schemas.microsoft.com/office/drawing/2014/main" id="{CE488819-F0A0-49B5-9392-4600B425FD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66062" y="2925729"/>
              <a:ext cx="0" cy="268836"/>
            </a:xfrm>
            <a:prstGeom prst="line">
              <a:avLst/>
            </a:prstGeom>
            <a:ln w="1270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D3DABEBA-A216-45E1-836D-806F7C7D6C6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42253" y="3070664"/>
              <a:ext cx="529694" cy="123901"/>
            </a:xfrm>
            <a:prstGeom prst="line">
              <a:avLst/>
            </a:prstGeom>
            <a:ln w="12700">
              <a:solidFill>
                <a:srgbClr val="2F5597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1D79217-31C2-4959-92A4-A9790FABF16E}"/>
                </a:ext>
              </a:extLst>
            </p:cNvPr>
            <p:cNvGrpSpPr/>
            <p:nvPr/>
          </p:nvGrpSpPr>
          <p:grpSpPr>
            <a:xfrm>
              <a:off x="5348561" y="2895223"/>
              <a:ext cx="619917" cy="202198"/>
              <a:chOff x="4954474" y="4050592"/>
              <a:chExt cx="619917" cy="202198"/>
            </a:xfrm>
          </p:grpSpPr>
          <p:cxnSp>
            <p:nvCxnSpPr>
              <p:cNvPr id="160" name="直接箭头连接符 159">
                <a:extLst>
                  <a:ext uri="{FF2B5EF4-FFF2-40B4-BE49-F238E27FC236}">
                    <a16:creationId xmlns:a16="http://schemas.microsoft.com/office/drawing/2014/main" id="{530B8464-0AF3-4C14-BFF6-CF542E8C6F0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54474" y="4224532"/>
                <a:ext cx="619917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>
                <a:extLst>
                  <a:ext uri="{FF2B5EF4-FFF2-40B4-BE49-F238E27FC236}">
                    <a16:creationId xmlns:a16="http://schemas.microsoft.com/office/drawing/2014/main" id="{83415379-B3C2-4750-AF5A-13B1126A83E5}"/>
                  </a:ext>
                </a:extLst>
              </p:cNvPr>
              <p:cNvCxnSpPr>
                <a:cxnSpLocks/>
              </p:cNvCxnSpPr>
              <p:nvPr/>
            </p:nvCxnSpPr>
            <p:spPr>
              <a:xfrm rot="420000" flipV="1">
                <a:off x="4967557" y="4050592"/>
                <a:ext cx="493408" cy="202198"/>
              </a:xfrm>
              <a:prstGeom prst="line">
                <a:avLst/>
              </a:prstGeom>
              <a:ln w="15875">
                <a:solidFill>
                  <a:srgbClr val="3F8CC6"/>
                </a:solidFill>
                <a:prstDash val="solid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任意多边形: 形状 75">
              <a:extLst>
                <a:ext uri="{FF2B5EF4-FFF2-40B4-BE49-F238E27FC236}">
                  <a16:creationId xmlns:a16="http://schemas.microsoft.com/office/drawing/2014/main" id="{94439F56-0ED4-413D-9595-33EC3D80969D}"/>
                </a:ext>
              </a:extLst>
            </p:cNvPr>
            <p:cNvSpPr/>
            <p:nvPr/>
          </p:nvSpPr>
          <p:spPr>
            <a:xfrm>
              <a:off x="5347581" y="2998504"/>
              <a:ext cx="63716" cy="38306"/>
            </a:xfrm>
            <a:custGeom>
              <a:avLst/>
              <a:gdLst>
                <a:gd name="connsiteX0" fmla="*/ 0 w 106454"/>
                <a:gd name="connsiteY0" fmla="*/ 31912 h 86400"/>
                <a:gd name="connsiteX1" fmla="*/ 82550 w 106454"/>
                <a:gd name="connsiteY1" fmla="*/ 1750 h 86400"/>
                <a:gd name="connsiteX2" fmla="*/ 104775 w 106454"/>
                <a:gd name="connsiteY2" fmla="*/ 77950 h 86400"/>
                <a:gd name="connsiteX3" fmla="*/ 103188 w 106454"/>
                <a:gd name="connsiteY3" fmla="*/ 81125 h 86400"/>
                <a:gd name="connsiteX0" fmla="*/ 0 w 107045"/>
                <a:gd name="connsiteY0" fmla="*/ 18855 h 72391"/>
                <a:gd name="connsiteX1" fmla="*/ 74548 w 107045"/>
                <a:gd name="connsiteY1" fmla="*/ 3694 h 72391"/>
                <a:gd name="connsiteX2" fmla="*/ 104775 w 107045"/>
                <a:gd name="connsiteY2" fmla="*/ 64893 h 72391"/>
                <a:gd name="connsiteX3" fmla="*/ 103188 w 107045"/>
                <a:gd name="connsiteY3" fmla="*/ 68068 h 72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045" h="72391">
                  <a:moveTo>
                    <a:pt x="0" y="18855"/>
                  </a:moveTo>
                  <a:cubicBezTo>
                    <a:pt x="32544" y="-63"/>
                    <a:pt x="57086" y="-3979"/>
                    <a:pt x="74548" y="3694"/>
                  </a:cubicBezTo>
                  <a:cubicBezTo>
                    <a:pt x="92011" y="11367"/>
                    <a:pt x="100002" y="54164"/>
                    <a:pt x="104775" y="64893"/>
                  </a:cubicBezTo>
                  <a:cubicBezTo>
                    <a:pt x="109548" y="75622"/>
                    <a:pt x="105701" y="73095"/>
                    <a:pt x="103188" y="68068"/>
                  </a:cubicBez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162" name="矩形 161">
              <a:extLst>
                <a:ext uri="{FF2B5EF4-FFF2-40B4-BE49-F238E27FC236}">
                  <a16:creationId xmlns:a16="http://schemas.microsoft.com/office/drawing/2014/main" id="{EBD8E8D3-AAEA-4FC7-89E9-EAA7BE239221}"/>
                </a:ext>
              </a:extLst>
            </p:cNvPr>
            <p:cNvSpPr/>
            <p:nvPr/>
          </p:nvSpPr>
          <p:spPr>
            <a:xfrm>
              <a:off x="5570044" y="2576183"/>
              <a:ext cx="67228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latin typeface="Helvetica" panose="020B0604020202030204" pitchFamily="34" charset="0"/>
                  <a:cs typeface="Times New Roman" panose="02020603050405020304" pitchFamily="18" charset="0"/>
                </a:rPr>
                <a:t>Bat n</a:t>
              </a:r>
              <a:endParaRPr lang="zh-CN" altLang="en-US" sz="1400" dirty="0">
                <a:latin typeface="Helvetica" panose="020B0604020202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7" name="组合 166">
              <a:extLst>
                <a:ext uri="{FF2B5EF4-FFF2-40B4-BE49-F238E27FC236}">
                  <a16:creationId xmlns:a16="http://schemas.microsoft.com/office/drawing/2014/main" id="{977F30A9-65F1-4963-83A8-2471FCF7FFA5}"/>
                </a:ext>
              </a:extLst>
            </p:cNvPr>
            <p:cNvGrpSpPr/>
            <p:nvPr/>
          </p:nvGrpSpPr>
          <p:grpSpPr>
            <a:xfrm rot="736617">
              <a:off x="6648189" y="4117870"/>
              <a:ext cx="143907" cy="221456"/>
              <a:chOff x="6381808" y="4199425"/>
              <a:chExt cx="143907" cy="221456"/>
            </a:xfrm>
          </p:grpSpPr>
          <p:sp>
            <p:nvSpPr>
              <p:cNvPr id="168" name="任意多边形: 形状 167">
                <a:extLst>
                  <a:ext uri="{FF2B5EF4-FFF2-40B4-BE49-F238E27FC236}">
                    <a16:creationId xmlns:a16="http://schemas.microsoft.com/office/drawing/2014/main" id="{51F2AC57-EEAD-4129-8AD6-9E6E0E35C591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0" name="任意多边形: 形状 169">
                <a:extLst>
                  <a:ext uri="{FF2B5EF4-FFF2-40B4-BE49-F238E27FC236}">
                    <a16:creationId xmlns:a16="http://schemas.microsoft.com/office/drawing/2014/main" id="{1F10B3FC-478C-43CD-A9E9-2BFF9F57E40E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2" name="任意多边形: 形状 171">
                <a:extLst>
                  <a:ext uri="{FF2B5EF4-FFF2-40B4-BE49-F238E27FC236}">
                    <a16:creationId xmlns:a16="http://schemas.microsoft.com/office/drawing/2014/main" id="{9CE6BA88-AF68-45CD-99C1-74EE40203822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grpSp>
          <p:nvGrpSpPr>
            <p:cNvPr id="174" name="组合 173">
              <a:extLst>
                <a:ext uri="{FF2B5EF4-FFF2-40B4-BE49-F238E27FC236}">
                  <a16:creationId xmlns:a16="http://schemas.microsoft.com/office/drawing/2014/main" id="{32E38129-420E-463B-835F-5BF483C66FCE}"/>
                </a:ext>
              </a:extLst>
            </p:cNvPr>
            <p:cNvGrpSpPr/>
            <p:nvPr/>
          </p:nvGrpSpPr>
          <p:grpSpPr>
            <a:xfrm rot="579868">
              <a:off x="7482371" y="3915834"/>
              <a:ext cx="143765" cy="221456"/>
              <a:chOff x="6327558" y="4219430"/>
              <a:chExt cx="143765" cy="221456"/>
            </a:xfrm>
          </p:grpSpPr>
          <p:sp>
            <p:nvSpPr>
              <p:cNvPr id="175" name="任意多边形: 形状 174">
                <a:extLst>
                  <a:ext uri="{FF2B5EF4-FFF2-40B4-BE49-F238E27FC236}">
                    <a16:creationId xmlns:a16="http://schemas.microsoft.com/office/drawing/2014/main" id="{8DA7DFBF-4B58-4E15-B3A4-C8833DCE9919}"/>
                  </a:ext>
                </a:extLst>
              </p:cNvPr>
              <p:cNvSpPr/>
              <p:nvPr/>
            </p:nvSpPr>
            <p:spPr>
              <a:xfrm>
                <a:off x="6413569" y="4258915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6" name="任意多边形: 形状 175">
                <a:extLst>
                  <a:ext uri="{FF2B5EF4-FFF2-40B4-BE49-F238E27FC236}">
                    <a16:creationId xmlns:a16="http://schemas.microsoft.com/office/drawing/2014/main" id="{F69C0555-C921-478F-AB55-9C6484EBDB0E}"/>
                  </a:ext>
                </a:extLst>
              </p:cNvPr>
              <p:cNvSpPr/>
              <p:nvPr/>
            </p:nvSpPr>
            <p:spPr>
              <a:xfrm>
                <a:off x="6374713" y="4237722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77" name="任意多边形: 形状 176">
                <a:extLst>
                  <a:ext uri="{FF2B5EF4-FFF2-40B4-BE49-F238E27FC236}">
                    <a16:creationId xmlns:a16="http://schemas.microsoft.com/office/drawing/2014/main" id="{A16D950C-7A81-4422-9E3A-BC64545D85AD}"/>
                  </a:ext>
                </a:extLst>
              </p:cNvPr>
              <p:cNvSpPr/>
              <p:nvPr/>
            </p:nvSpPr>
            <p:spPr>
              <a:xfrm>
                <a:off x="6327558" y="4219430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178" name="椭圆 177">
              <a:extLst>
                <a:ext uri="{FF2B5EF4-FFF2-40B4-BE49-F238E27FC236}">
                  <a16:creationId xmlns:a16="http://schemas.microsoft.com/office/drawing/2014/main" id="{DC33F6F4-0A60-4255-AD2F-236D07BE303E}"/>
                </a:ext>
              </a:extLst>
            </p:cNvPr>
            <p:cNvSpPr/>
            <p:nvPr/>
          </p:nvSpPr>
          <p:spPr>
            <a:xfrm rot="20930525">
              <a:off x="4712867" y="4253622"/>
              <a:ext cx="304121" cy="311666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 dirty="0"/>
            </a:p>
          </p:txBody>
        </p:sp>
        <p:cxnSp>
          <p:nvCxnSpPr>
            <p:cNvPr id="179" name="直接箭头连接符 178">
              <a:extLst>
                <a:ext uri="{FF2B5EF4-FFF2-40B4-BE49-F238E27FC236}">
                  <a16:creationId xmlns:a16="http://schemas.microsoft.com/office/drawing/2014/main" id="{E7324D35-98AE-4F45-B18C-A84075F56B5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56152" y="3501046"/>
              <a:ext cx="260024" cy="743169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4792935-AD26-4872-9BC8-5E0586419DF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049714" y="3886620"/>
              <a:ext cx="182743" cy="161588"/>
              <a:chOff x="1010590" y="3964249"/>
              <a:chExt cx="840416" cy="743130"/>
            </a:xfrm>
            <a:scene3d>
              <a:camera prst="orthographicFront">
                <a:rot lat="1200000" lon="7128000" rev="78000"/>
              </a:camera>
              <a:lightRig rig="threePt" dir="t"/>
            </a:scene3d>
          </p:grpSpPr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5565B803-0E53-44F5-A4EC-C27AECE68AC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64983" y="4069496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EB683897-70EF-46BA-8E03-5A942BCE9248}"/>
                  </a:ext>
                </a:extLst>
              </p:cNvPr>
              <p:cNvSpPr/>
              <p:nvPr/>
            </p:nvSpPr>
            <p:spPr>
              <a:xfrm>
                <a:off x="1682798" y="397738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9EDC60CD-5005-4407-812B-567C41185F2F}"/>
                  </a:ext>
                </a:extLst>
              </p:cNvPr>
              <p:cNvSpPr/>
              <p:nvPr/>
            </p:nvSpPr>
            <p:spPr>
              <a:xfrm>
                <a:off x="1096896" y="460278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B072FCA3-36E8-421A-8112-102BC115628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8126" y="399456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140" name="椭圆 139">
                <a:extLst>
                  <a:ext uri="{FF2B5EF4-FFF2-40B4-BE49-F238E27FC236}">
                    <a16:creationId xmlns:a16="http://schemas.microsoft.com/office/drawing/2014/main" id="{6D3F124F-DAAC-410C-AF0D-5D60C4D93153}"/>
                  </a:ext>
                </a:extLst>
              </p:cNvPr>
              <p:cNvSpPr/>
              <p:nvPr/>
            </p:nvSpPr>
            <p:spPr>
              <a:xfrm>
                <a:off x="1559639" y="403257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77" name="椭圆 376">
                <a:extLst>
                  <a:ext uri="{FF2B5EF4-FFF2-40B4-BE49-F238E27FC236}">
                    <a16:creationId xmlns:a16="http://schemas.microsoft.com/office/drawing/2014/main" id="{1DBFF02D-8320-4FF7-B88D-E80B3580081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2391" y="41033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78" name="椭圆 377">
                <a:extLst>
                  <a:ext uri="{FF2B5EF4-FFF2-40B4-BE49-F238E27FC236}">
                    <a16:creationId xmlns:a16="http://schemas.microsoft.com/office/drawing/2014/main" id="{C5D9383C-25F0-43AE-A564-7D92269B7C91}"/>
                  </a:ext>
                </a:extLst>
              </p:cNvPr>
              <p:cNvSpPr/>
              <p:nvPr/>
            </p:nvSpPr>
            <p:spPr>
              <a:xfrm>
                <a:off x="1840206" y="40112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79" name="椭圆 378">
                <a:extLst>
                  <a:ext uri="{FF2B5EF4-FFF2-40B4-BE49-F238E27FC236}">
                    <a16:creationId xmlns:a16="http://schemas.microsoft.com/office/drawing/2014/main" id="{6D8D3EFF-8677-460C-AB91-7EC0FFFC13E0}"/>
                  </a:ext>
                </a:extLst>
              </p:cNvPr>
              <p:cNvSpPr/>
              <p:nvPr/>
            </p:nvSpPr>
            <p:spPr>
              <a:xfrm>
                <a:off x="1091201" y="403809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0" name="椭圆 379">
                <a:extLst>
                  <a:ext uri="{FF2B5EF4-FFF2-40B4-BE49-F238E27FC236}">
                    <a16:creationId xmlns:a16="http://schemas.microsoft.com/office/drawing/2014/main" id="{44076FBB-39B2-4AF1-8F4B-B8799057DD0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85534" y="402842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1" name="椭圆 380">
                <a:extLst>
                  <a:ext uri="{FF2B5EF4-FFF2-40B4-BE49-F238E27FC236}">
                    <a16:creationId xmlns:a16="http://schemas.microsoft.com/office/drawing/2014/main" id="{0340AA24-E3CD-488F-8BDD-33E3401B38ED}"/>
                  </a:ext>
                </a:extLst>
              </p:cNvPr>
              <p:cNvSpPr/>
              <p:nvPr/>
            </p:nvSpPr>
            <p:spPr>
              <a:xfrm>
                <a:off x="1675943" y="40861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2" name="椭圆 381">
                <a:extLst>
                  <a:ext uri="{FF2B5EF4-FFF2-40B4-BE49-F238E27FC236}">
                    <a16:creationId xmlns:a16="http://schemas.microsoft.com/office/drawing/2014/main" id="{3ED20736-808D-4814-82F4-C0F4D2559BF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62463" y="417289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3" name="椭圆 382">
                <a:extLst>
                  <a:ext uri="{FF2B5EF4-FFF2-40B4-BE49-F238E27FC236}">
                    <a16:creationId xmlns:a16="http://schemas.microsoft.com/office/drawing/2014/main" id="{63DBCDC4-23A7-4EF7-A7DC-51E0B36ACF13}"/>
                  </a:ext>
                </a:extLst>
              </p:cNvPr>
              <p:cNvSpPr/>
              <p:nvPr/>
            </p:nvSpPr>
            <p:spPr>
              <a:xfrm>
                <a:off x="1780278" y="40807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4" name="椭圆 383">
                <a:extLst>
                  <a:ext uri="{FF2B5EF4-FFF2-40B4-BE49-F238E27FC236}">
                    <a16:creationId xmlns:a16="http://schemas.microsoft.com/office/drawing/2014/main" id="{60B619E1-852A-42D0-BF93-2DC46C3D85A3}"/>
                  </a:ext>
                </a:extLst>
              </p:cNvPr>
              <p:cNvSpPr/>
              <p:nvPr/>
            </p:nvSpPr>
            <p:spPr>
              <a:xfrm>
                <a:off x="1031273" y="410762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5" name="椭圆 384">
                <a:extLst>
                  <a:ext uri="{FF2B5EF4-FFF2-40B4-BE49-F238E27FC236}">
                    <a16:creationId xmlns:a16="http://schemas.microsoft.com/office/drawing/2014/main" id="{D0D92F68-E55F-4972-8658-892212AC88E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5606" y="40979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6" name="椭圆 385">
                <a:extLst>
                  <a:ext uri="{FF2B5EF4-FFF2-40B4-BE49-F238E27FC236}">
                    <a16:creationId xmlns:a16="http://schemas.microsoft.com/office/drawing/2014/main" id="{C5D8BE39-D063-469D-8736-EAA0913E101C}"/>
                  </a:ext>
                </a:extLst>
              </p:cNvPr>
              <p:cNvSpPr/>
              <p:nvPr/>
            </p:nvSpPr>
            <p:spPr>
              <a:xfrm>
                <a:off x="1616015" y="415571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7" name="椭圆 386">
                <a:extLst>
                  <a:ext uri="{FF2B5EF4-FFF2-40B4-BE49-F238E27FC236}">
                    <a16:creationId xmlns:a16="http://schemas.microsoft.com/office/drawing/2014/main" id="{225A35B3-AC1E-4147-BA11-03A931D2A6B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44386" y="422189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8" name="椭圆 387">
                <a:extLst>
                  <a:ext uri="{FF2B5EF4-FFF2-40B4-BE49-F238E27FC236}">
                    <a16:creationId xmlns:a16="http://schemas.microsoft.com/office/drawing/2014/main" id="{86C41A69-64CE-4019-BC36-A8DF6AF4F667}"/>
                  </a:ext>
                </a:extLst>
              </p:cNvPr>
              <p:cNvSpPr/>
              <p:nvPr/>
            </p:nvSpPr>
            <p:spPr>
              <a:xfrm>
                <a:off x="1339595" y="41935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89" name="椭圆 388">
                <a:extLst>
                  <a:ext uri="{FF2B5EF4-FFF2-40B4-BE49-F238E27FC236}">
                    <a16:creationId xmlns:a16="http://schemas.microsoft.com/office/drawing/2014/main" id="{6C8CF4E4-1050-4493-8972-BA8CC8F5A3CA}"/>
                  </a:ext>
                </a:extLst>
              </p:cNvPr>
              <p:cNvSpPr/>
              <p:nvPr/>
            </p:nvSpPr>
            <p:spPr>
              <a:xfrm>
                <a:off x="1497003" y="422741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0" name="椭圆 389">
                <a:extLst>
                  <a:ext uri="{FF2B5EF4-FFF2-40B4-BE49-F238E27FC236}">
                    <a16:creationId xmlns:a16="http://schemas.microsoft.com/office/drawing/2014/main" id="{D6F90A56-0B9E-4B96-819C-D8E7694AD3F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00762" y="43450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1" name="椭圆 390">
                <a:extLst>
                  <a:ext uri="{FF2B5EF4-FFF2-40B4-BE49-F238E27FC236}">
                    <a16:creationId xmlns:a16="http://schemas.microsoft.com/office/drawing/2014/main" id="{C6F1C2F2-37A5-445F-86BF-A0D49C88AE40}"/>
                  </a:ext>
                </a:extLst>
              </p:cNvPr>
              <p:cNvSpPr/>
              <p:nvPr/>
            </p:nvSpPr>
            <p:spPr>
              <a:xfrm>
                <a:off x="1437075" y="429695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2" name="椭圆 391">
                <a:extLst>
                  <a:ext uri="{FF2B5EF4-FFF2-40B4-BE49-F238E27FC236}">
                    <a16:creationId xmlns:a16="http://schemas.microsoft.com/office/drawing/2014/main" id="{6CB6D944-4C24-419E-9222-5FFF9A09012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79753" y="424092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3" name="椭圆 392">
                <a:extLst>
                  <a:ext uri="{FF2B5EF4-FFF2-40B4-BE49-F238E27FC236}">
                    <a16:creationId xmlns:a16="http://schemas.microsoft.com/office/drawing/2014/main" id="{207A372D-C848-4720-9B3A-71D133774D41}"/>
                  </a:ext>
                </a:extLst>
              </p:cNvPr>
              <p:cNvSpPr/>
              <p:nvPr/>
            </p:nvSpPr>
            <p:spPr>
              <a:xfrm>
                <a:off x="1342606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4" name="椭圆 393">
                <a:extLst>
                  <a:ext uri="{FF2B5EF4-FFF2-40B4-BE49-F238E27FC236}">
                    <a16:creationId xmlns:a16="http://schemas.microsoft.com/office/drawing/2014/main" id="{8F48EFBD-7E02-42B5-81D0-5EDF841128C3}"/>
                  </a:ext>
                </a:extLst>
              </p:cNvPr>
              <p:cNvSpPr/>
              <p:nvPr/>
            </p:nvSpPr>
            <p:spPr>
              <a:xfrm>
                <a:off x="1105971" y="420951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5" name="椭圆 394">
                <a:extLst>
                  <a:ext uri="{FF2B5EF4-FFF2-40B4-BE49-F238E27FC236}">
                    <a16:creationId xmlns:a16="http://schemas.microsoft.com/office/drawing/2014/main" id="{DCB3E540-CBE1-42EC-AD6D-FFDE3DC58C7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77233" y="434432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6" name="椭圆 395">
                <a:extLst>
                  <a:ext uri="{FF2B5EF4-FFF2-40B4-BE49-F238E27FC236}">
                    <a16:creationId xmlns:a16="http://schemas.microsoft.com/office/drawing/2014/main" id="{ABC6B911-ED1B-40DB-9596-D28A40E229DD}"/>
                  </a:ext>
                </a:extLst>
              </p:cNvPr>
              <p:cNvSpPr/>
              <p:nvPr/>
            </p:nvSpPr>
            <p:spPr>
              <a:xfrm>
                <a:off x="1046043" y="4279054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7" name="椭圆 396">
                <a:extLst>
                  <a:ext uri="{FF2B5EF4-FFF2-40B4-BE49-F238E27FC236}">
                    <a16:creationId xmlns:a16="http://schemas.microsoft.com/office/drawing/2014/main" id="{23F7E306-5693-4C37-8F6B-D387CC5F789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36911" y="426858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8" name="椭圆 397">
                <a:extLst>
                  <a:ext uri="{FF2B5EF4-FFF2-40B4-BE49-F238E27FC236}">
                    <a16:creationId xmlns:a16="http://schemas.microsoft.com/office/drawing/2014/main" id="{85020386-8137-4DB5-8F9B-C87519F19327}"/>
                  </a:ext>
                </a:extLst>
              </p:cNvPr>
              <p:cNvSpPr/>
              <p:nvPr/>
            </p:nvSpPr>
            <p:spPr>
              <a:xfrm>
                <a:off x="1332120" y="424023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399" name="椭圆 398">
                <a:extLst>
                  <a:ext uri="{FF2B5EF4-FFF2-40B4-BE49-F238E27FC236}">
                    <a16:creationId xmlns:a16="http://schemas.microsoft.com/office/drawing/2014/main" id="{FA103CEF-DC70-447A-8D8E-7DEB7223E70C}"/>
                  </a:ext>
                </a:extLst>
              </p:cNvPr>
              <p:cNvSpPr/>
              <p:nvPr/>
            </p:nvSpPr>
            <p:spPr>
              <a:xfrm>
                <a:off x="1489528" y="427410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0" name="椭圆 399">
                <a:extLst>
                  <a:ext uri="{FF2B5EF4-FFF2-40B4-BE49-F238E27FC236}">
                    <a16:creationId xmlns:a16="http://schemas.microsoft.com/office/drawing/2014/main" id="{E79DB26F-9671-46B8-9EE0-63AA4006C38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93287" y="439172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1" name="椭圆 400">
                <a:extLst>
                  <a:ext uri="{FF2B5EF4-FFF2-40B4-BE49-F238E27FC236}">
                    <a16:creationId xmlns:a16="http://schemas.microsoft.com/office/drawing/2014/main" id="{9E7CAC78-733C-4795-AF56-D269CC4490FA}"/>
                  </a:ext>
                </a:extLst>
              </p:cNvPr>
              <p:cNvSpPr/>
              <p:nvPr/>
            </p:nvSpPr>
            <p:spPr>
              <a:xfrm>
                <a:off x="1429600" y="43436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2" name="椭圆 401">
                <a:extLst>
                  <a:ext uri="{FF2B5EF4-FFF2-40B4-BE49-F238E27FC236}">
                    <a16:creationId xmlns:a16="http://schemas.microsoft.com/office/drawing/2014/main" id="{56B25E50-2D08-454F-A30A-C313BC1161F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20927" y="430184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3" name="椭圆 402">
                <a:extLst>
                  <a:ext uri="{FF2B5EF4-FFF2-40B4-BE49-F238E27FC236}">
                    <a16:creationId xmlns:a16="http://schemas.microsoft.com/office/drawing/2014/main" id="{717D6472-7982-466B-952A-60C41B06FB25}"/>
                  </a:ext>
                </a:extLst>
              </p:cNvPr>
              <p:cNvSpPr/>
              <p:nvPr/>
            </p:nvSpPr>
            <p:spPr>
              <a:xfrm>
                <a:off x="1589737" y="423657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4" name="椭圆 403">
                <a:extLst>
                  <a:ext uri="{FF2B5EF4-FFF2-40B4-BE49-F238E27FC236}">
                    <a16:creationId xmlns:a16="http://schemas.microsoft.com/office/drawing/2014/main" id="{685C8944-2AEE-4D02-A2A6-EE4427AB7625}"/>
                  </a:ext>
                </a:extLst>
              </p:cNvPr>
              <p:cNvSpPr/>
              <p:nvPr/>
            </p:nvSpPr>
            <p:spPr>
              <a:xfrm>
                <a:off x="1747145" y="427044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5" name="椭圆 404">
                <a:extLst>
                  <a:ext uri="{FF2B5EF4-FFF2-40B4-BE49-F238E27FC236}">
                    <a16:creationId xmlns:a16="http://schemas.microsoft.com/office/drawing/2014/main" id="{660B4588-90A3-43E1-95F5-3FBB1A6B01B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59049" y="469657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6" name="椭圆 405">
                <a:extLst>
                  <a:ext uri="{FF2B5EF4-FFF2-40B4-BE49-F238E27FC236}">
                    <a16:creationId xmlns:a16="http://schemas.microsoft.com/office/drawing/2014/main" id="{1133A17E-3B3B-4014-A782-701788622B0F}"/>
                  </a:ext>
                </a:extLst>
              </p:cNvPr>
              <p:cNvSpPr/>
              <p:nvPr/>
            </p:nvSpPr>
            <p:spPr>
              <a:xfrm>
                <a:off x="1687217" y="433997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7" name="椭圆 406">
                <a:extLst>
                  <a:ext uri="{FF2B5EF4-FFF2-40B4-BE49-F238E27FC236}">
                    <a16:creationId xmlns:a16="http://schemas.microsoft.com/office/drawing/2014/main" id="{82063331-B151-4989-969D-CF15C3B1CD7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55132" y="43371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8" name="椭圆 407">
                <a:extLst>
                  <a:ext uri="{FF2B5EF4-FFF2-40B4-BE49-F238E27FC236}">
                    <a16:creationId xmlns:a16="http://schemas.microsoft.com/office/drawing/2014/main" id="{16A7A953-76F6-4267-A783-32458A4F1525}"/>
                  </a:ext>
                </a:extLst>
              </p:cNvPr>
              <p:cNvSpPr/>
              <p:nvPr/>
            </p:nvSpPr>
            <p:spPr>
              <a:xfrm>
                <a:off x="1123942" y="42718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09" name="椭圆 408">
                <a:extLst>
                  <a:ext uri="{FF2B5EF4-FFF2-40B4-BE49-F238E27FC236}">
                    <a16:creationId xmlns:a16="http://schemas.microsoft.com/office/drawing/2014/main" id="{4047FB75-7B6E-464B-AC2C-D429949BDC9C}"/>
                  </a:ext>
                </a:extLst>
              </p:cNvPr>
              <p:cNvSpPr/>
              <p:nvPr/>
            </p:nvSpPr>
            <p:spPr>
              <a:xfrm>
                <a:off x="1281350" y="43057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0" name="椭圆 409">
                <a:extLst>
                  <a:ext uri="{FF2B5EF4-FFF2-40B4-BE49-F238E27FC236}">
                    <a16:creationId xmlns:a16="http://schemas.microsoft.com/office/drawing/2014/main" id="{CF3F89A8-CA12-4C37-87C8-E1E62278981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52612" y="44405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1" name="椭圆 410">
                <a:extLst>
                  <a:ext uri="{FF2B5EF4-FFF2-40B4-BE49-F238E27FC236}">
                    <a16:creationId xmlns:a16="http://schemas.microsoft.com/office/drawing/2014/main" id="{C27DACFE-014E-4514-84A9-A6A8CB3E5879}"/>
                  </a:ext>
                </a:extLst>
              </p:cNvPr>
              <p:cNvSpPr/>
              <p:nvPr/>
            </p:nvSpPr>
            <p:spPr>
              <a:xfrm>
                <a:off x="1221422" y="43752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2" name="椭圆 411">
                <a:extLst>
                  <a:ext uri="{FF2B5EF4-FFF2-40B4-BE49-F238E27FC236}">
                    <a16:creationId xmlns:a16="http://schemas.microsoft.com/office/drawing/2014/main" id="{74E90CC0-1A09-4980-A6A6-433BBE1591A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5474" y="446654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3" name="椭圆 412">
                <a:extLst>
                  <a:ext uri="{FF2B5EF4-FFF2-40B4-BE49-F238E27FC236}">
                    <a16:creationId xmlns:a16="http://schemas.microsoft.com/office/drawing/2014/main" id="{BD29D1F7-6831-4E19-89B0-63505FEBD9A2}"/>
                  </a:ext>
                </a:extLst>
              </p:cNvPr>
              <p:cNvSpPr/>
              <p:nvPr/>
            </p:nvSpPr>
            <p:spPr>
              <a:xfrm>
                <a:off x="1094284" y="440126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4" name="椭圆 413">
                <a:extLst>
                  <a:ext uri="{FF2B5EF4-FFF2-40B4-BE49-F238E27FC236}">
                    <a16:creationId xmlns:a16="http://schemas.microsoft.com/office/drawing/2014/main" id="{5DF41A20-7424-4116-A77F-E9A70C937A4F}"/>
                  </a:ext>
                </a:extLst>
              </p:cNvPr>
              <p:cNvSpPr/>
              <p:nvPr/>
            </p:nvSpPr>
            <p:spPr>
              <a:xfrm>
                <a:off x="1251692" y="443513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5" name="椭圆 414">
                <a:extLst>
                  <a:ext uri="{FF2B5EF4-FFF2-40B4-BE49-F238E27FC236}">
                    <a16:creationId xmlns:a16="http://schemas.microsoft.com/office/drawing/2014/main" id="{4E577CF7-F97A-4987-BE86-B0569E722DF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2954" y="45699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6" name="椭圆 415">
                <a:extLst>
                  <a:ext uri="{FF2B5EF4-FFF2-40B4-BE49-F238E27FC236}">
                    <a16:creationId xmlns:a16="http://schemas.microsoft.com/office/drawing/2014/main" id="{8EAD3AE3-55AE-4F68-A562-3C55AD2F1A83}"/>
                  </a:ext>
                </a:extLst>
              </p:cNvPr>
              <p:cNvSpPr/>
              <p:nvPr/>
            </p:nvSpPr>
            <p:spPr>
              <a:xfrm>
                <a:off x="1191764" y="450467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7" name="椭圆 416">
                <a:extLst>
                  <a:ext uri="{FF2B5EF4-FFF2-40B4-BE49-F238E27FC236}">
                    <a16:creationId xmlns:a16="http://schemas.microsoft.com/office/drawing/2014/main" id="{59E7C72D-7C1B-462F-A403-0463501BEE3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81204" y="45208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8" name="椭圆 417">
                <a:extLst>
                  <a:ext uri="{FF2B5EF4-FFF2-40B4-BE49-F238E27FC236}">
                    <a16:creationId xmlns:a16="http://schemas.microsoft.com/office/drawing/2014/main" id="{637ADFE4-D97E-4A6E-A3AB-C6A401ACE44F}"/>
                  </a:ext>
                </a:extLst>
              </p:cNvPr>
              <p:cNvSpPr/>
              <p:nvPr/>
            </p:nvSpPr>
            <p:spPr>
              <a:xfrm>
                <a:off x="1550014" y="44555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19" name="椭圆 418">
                <a:extLst>
                  <a:ext uri="{FF2B5EF4-FFF2-40B4-BE49-F238E27FC236}">
                    <a16:creationId xmlns:a16="http://schemas.microsoft.com/office/drawing/2014/main" id="{F02D87A2-AD49-43E1-8EBD-EF2EAFC42742}"/>
                  </a:ext>
                </a:extLst>
              </p:cNvPr>
              <p:cNvSpPr/>
              <p:nvPr/>
            </p:nvSpPr>
            <p:spPr>
              <a:xfrm>
                <a:off x="1707422" y="44894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0" name="椭圆 419">
                <a:extLst>
                  <a:ext uri="{FF2B5EF4-FFF2-40B4-BE49-F238E27FC236}">
                    <a16:creationId xmlns:a16="http://schemas.microsoft.com/office/drawing/2014/main" id="{BD4F76DB-671F-4F0E-9616-49C7AD27493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49986" y="46296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1" name="椭圆 420">
                <a:extLst>
                  <a:ext uri="{FF2B5EF4-FFF2-40B4-BE49-F238E27FC236}">
                    <a16:creationId xmlns:a16="http://schemas.microsoft.com/office/drawing/2014/main" id="{D36169B5-B11C-4FA4-BA03-DB9B01983C7C}"/>
                  </a:ext>
                </a:extLst>
              </p:cNvPr>
              <p:cNvSpPr/>
              <p:nvPr/>
            </p:nvSpPr>
            <p:spPr>
              <a:xfrm>
                <a:off x="1647494" y="45589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2" name="椭圆 421">
                <a:extLst>
                  <a:ext uri="{FF2B5EF4-FFF2-40B4-BE49-F238E27FC236}">
                    <a16:creationId xmlns:a16="http://schemas.microsoft.com/office/drawing/2014/main" id="{FEDF3A4D-A86F-4325-89D9-1E8C584C08D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44300" y="450069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3" name="椭圆 422">
                <a:extLst>
                  <a:ext uri="{FF2B5EF4-FFF2-40B4-BE49-F238E27FC236}">
                    <a16:creationId xmlns:a16="http://schemas.microsoft.com/office/drawing/2014/main" id="{D2EB7C3A-FE16-4878-B4CA-9EA96C15A119}"/>
                  </a:ext>
                </a:extLst>
              </p:cNvPr>
              <p:cNvSpPr/>
              <p:nvPr/>
            </p:nvSpPr>
            <p:spPr>
              <a:xfrm>
                <a:off x="1083583" y="396424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4" name="椭圆 423">
                <a:extLst>
                  <a:ext uri="{FF2B5EF4-FFF2-40B4-BE49-F238E27FC236}">
                    <a16:creationId xmlns:a16="http://schemas.microsoft.com/office/drawing/2014/main" id="{5DD8B607-9938-4369-8365-B5E3196377B8}"/>
                  </a:ext>
                </a:extLst>
              </p:cNvPr>
              <p:cNvSpPr/>
              <p:nvPr/>
            </p:nvSpPr>
            <p:spPr>
              <a:xfrm>
                <a:off x="1070518" y="446929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5" name="椭圆 424">
                <a:extLst>
                  <a:ext uri="{FF2B5EF4-FFF2-40B4-BE49-F238E27FC236}">
                    <a16:creationId xmlns:a16="http://schemas.microsoft.com/office/drawing/2014/main" id="{1A7D3693-BF37-4CE8-A4D0-1FA4AA363BD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41780" y="460410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26" name="椭圆 425">
                <a:extLst>
                  <a:ext uri="{FF2B5EF4-FFF2-40B4-BE49-F238E27FC236}">
                    <a16:creationId xmlns:a16="http://schemas.microsoft.com/office/drawing/2014/main" id="{368E2C3C-2870-4E2F-8BE1-438F042C5803}"/>
                  </a:ext>
                </a:extLst>
              </p:cNvPr>
              <p:cNvSpPr/>
              <p:nvPr/>
            </p:nvSpPr>
            <p:spPr>
              <a:xfrm>
                <a:off x="1010590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2" name="椭圆 431">
                <a:extLst>
                  <a:ext uri="{FF2B5EF4-FFF2-40B4-BE49-F238E27FC236}">
                    <a16:creationId xmlns:a16="http://schemas.microsoft.com/office/drawing/2014/main" id="{6EE3FC1F-25B4-4D86-8500-1A27ACD921F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56385" y="4526392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3" name="椭圆 432">
                <a:extLst>
                  <a:ext uri="{FF2B5EF4-FFF2-40B4-BE49-F238E27FC236}">
                    <a16:creationId xmlns:a16="http://schemas.microsoft.com/office/drawing/2014/main" id="{48E85673-1551-47F2-A94B-5C77946F53BC}"/>
                  </a:ext>
                </a:extLst>
              </p:cNvPr>
              <p:cNvSpPr/>
              <p:nvPr/>
            </p:nvSpPr>
            <p:spPr>
              <a:xfrm>
                <a:off x="1392698" y="447830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4" name="椭圆 433">
                <a:extLst>
                  <a:ext uri="{FF2B5EF4-FFF2-40B4-BE49-F238E27FC236}">
                    <a16:creationId xmlns:a16="http://schemas.microsoft.com/office/drawing/2014/main" id="{0887F68E-DF49-4F03-8C44-EEB5AFBA755F}"/>
                  </a:ext>
                </a:extLst>
              </p:cNvPr>
              <p:cNvSpPr/>
              <p:nvPr/>
            </p:nvSpPr>
            <p:spPr>
              <a:xfrm>
                <a:off x="1523707" y="447524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5" name="椭圆 434">
                <a:extLst>
                  <a:ext uri="{FF2B5EF4-FFF2-40B4-BE49-F238E27FC236}">
                    <a16:creationId xmlns:a16="http://schemas.microsoft.com/office/drawing/2014/main" id="{25ACD005-8441-4EC6-9E05-FC58D967CAF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53865" y="462979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6" name="椭圆 435">
                <a:extLst>
                  <a:ext uri="{FF2B5EF4-FFF2-40B4-BE49-F238E27FC236}">
                    <a16:creationId xmlns:a16="http://schemas.microsoft.com/office/drawing/2014/main" id="{371AF6B9-0615-41E3-B517-D98CB837E978}"/>
                  </a:ext>
                </a:extLst>
              </p:cNvPr>
              <p:cNvSpPr/>
              <p:nvPr/>
            </p:nvSpPr>
            <p:spPr>
              <a:xfrm>
                <a:off x="1490178" y="458170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7" name="椭圆 436">
                <a:extLst>
                  <a:ext uri="{FF2B5EF4-FFF2-40B4-BE49-F238E27FC236}">
                    <a16:creationId xmlns:a16="http://schemas.microsoft.com/office/drawing/2014/main" id="{4AEE3079-E7E7-4211-94E8-021BA6D7881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19305" y="458614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8" name="椭圆 437">
                <a:extLst>
                  <a:ext uri="{FF2B5EF4-FFF2-40B4-BE49-F238E27FC236}">
                    <a16:creationId xmlns:a16="http://schemas.microsoft.com/office/drawing/2014/main" id="{672F73B5-53EA-46C2-A97D-C8D472A4ABB6}"/>
                  </a:ext>
                </a:extLst>
              </p:cNvPr>
              <p:cNvSpPr/>
              <p:nvPr/>
            </p:nvSpPr>
            <p:spPr>
              <a:xfrm>
                <a:off x="1088115" y="452086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39" name="椭圆 438">
                <a:extLst>
                  <a:ext uri="{FF2B5EF4-FFF2-40B4-BE49-F238E27FC236}">
                    <a16:creationId xmlns:a16="http://schemas.microsoft.com/office/drawing/2014/main" id="{82C6EBDB-27E4-433B-975D-BF8F11790AE7}"/>
                  </a:ext>
                </a:extLst>
              </p:cNvPr>
              <p:cNvSpPr/>
              <p:nvPr/>
            </p:nvSpPr>
            <p:spPr>
              <a:xfrm>
                <a:off x="1245523" y="45547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1" name="椭圆 440">
                <a:extLst>
                  <a:ext uri="{FF2B5EF4-FFF2-40B4-BE49-F238E27FC236}">
                    <a16:creationId xmlns:a16="http://schemas.microsoft.com/office/drawing/2014/main" id="{E3D3855C-5472-4BF1-89C8-3B356C163E8A}"/>
                  </a:ext>
                </a:extLst>
              </p:cNvPr>
              <p:cNvSpPr/>
              <p:nvPr/>
            </p:nvSpPr>
            <p:spPr>
              <a:xfrm>
                <a:off x="1185595" y="462427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grpSp>
          <p:nvGrpSpPr>
            <p:cNvPr id="442" name="组合 441">
              <a:extLst>
                <a:ext uri="{FF2B5EF4-FFF2-40B4-BE49-F238E27FC236}">
                  <a16:creationId xmlns:a16="http://schemas.microsoft.com/office/drawing/2014/main" id="{C10BBFAC-88E1-4F19-8B00-B28FA8E6066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65255" y="4323263"/>
              <a:ext cx="182743" cy="161588"/>
              <a:chOff x="1010590" y="3964249"/>
              <a:chExt cx="840416" cy="743130"/>
            </a:xfrm>
            <a:scene3d>
              <a:camera prst="orthographicFront">
                <a:rot lat="1200000" lon="7128000" rev="78000"/>
              </a:camera>
              <a:lightRig rig="threePt" dir="t"/>
            </a:scene3d>
          </p:grpSpPr>
          <p:sp>
            <p:nvSpPr>
              <p:cNvPr id="443" name="椭圆 442">
                <a:extLst>
                  <a:ext uri="{FF2B5EF4-FFF2-40B4-BE49-F238E27FC236}">
                    <a16:creationId xmlns:a16="http://schemas.microsoft.com/office/drawing/2014/main" id="{B50228DB-8247-49F4-BDCA-B6DE9766ABE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64983" y="4069496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4" name="椭圆 443">
                <a:extLst>
                  <a:ext uri="{FF2B5EF4-FFF2-40B4-BE49-F238E27FC236}">
                    <a16:creationId xmlns:a16="http://schemas.microsoft.com/office/drawing/2014/main" id="{ABFED1A9-443D-4ACB-B84E-5BC324957D02}"/>
                  </a:ext>
                </a:extLst>
              </p:cNvPr>
              <p:cNvSpPr/>
              <p:nvPr/>
            </p:nvSpPr>
            <p:spPr>
              <a:xfrm>
                <a:off x="1682798" y="397738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5" name="椭圆 444">
                <a:extLst>
                  <a:ext uri="{FF2B5EF4-FFF2-40B4-BE49-F238E27FC236}">
                    <a16:creationId xmlns:a16="http://schemas.microsoft.com/office/drawing/2014/main" id="{60D739E0-D5AA-4079-9B36-A266BCC05774}"/>
                  </a:ext>
                </a:extLst>
              </p:cNvPr>
              <p:cNvSpPr/>
              <p:nvPr/>
            </p:nvSpPr>
            <p:spPr>
              <a:xfrm>
                <a:off x="1096896" y="460278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6" name="椭圆 445">
                <a:extLst>
                  <a:ext uri="{FF2B5EF4-FFF2-40B4-BE49-F238E27FC236}">
                    <a16:creationId xmlns:a16="http://schemas.microsoft.com/office/drawing/2014/main" id="{D67882D4-F1FF-4AF8-B193-CBF9460C6DF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8126" y="399456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7" name="椭圆 446">
                <a:extLst>
                  <a:ext uri="{FF2B5EF4-FFF2-40B4-BE49-F238E27FC236}">
                    <a16:creationId xmlns:a16="http://schemas.microsoft.com/office/drawing/2014/main" id="{666389E5-9AE7-4614-B867-2D0F20DDA297}"/>
                  </a:ext>
                </a:extLst>
              </p:cNvPr>
              <p:cNvSpPr/>
              <p:nvPr/>
            </p:nvSpPr>
            <p:spPr>
              <a:xfrm>
                <a:off x="1559639" y="403257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8" name="椭圆 447">
                <a:extLst>
                  <a:ext uri="{FF2B5EF4-FFF2-40B4-BE49-F238E27FC236}">
                    <a16:creationId xmlns:a16="http://schemas.microsoft.com/office/drawing/2014/main" id="{A4480C5C-A20D-4E07-BDBC-1CD51F3198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2391" y="41033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49" name="椭圆 448">
                <a:extLst>
                  <a:ext uri="{FF2B5EF4-FFF2-40B4-BE49-F238E27FC236}">
                    <a16:creationId xmlns:a16="http://schemas.microsoft.com/office/drawing/2014/main" id="{8A0D1551-E4D5-4CD0-8A19-36F8B9236F55}"/>
                  </a:ext>
                </a:extLst>
              </p:cNvPr>
              <p:cNvSpPr/>
              <p:nvPr/>
            </p:nvSpPr>
            <p:spPr>
              <a:xfrm>
                <a:off x="1840206" y="40112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0" name="椭圆 449">
                <a:extLst>
                  <a:ext uri="{FF2B5EF4-FFF2-40B4-BE49-F238E27FC236}">
                    <a16:creationId xmlns:a16="http://schemas.microsoft.com/office/drawing/2014/main" id="{BA98382E-CD86-4CF8-83F7-2628472EF3F6}"/>
                  </a:ext>
                </a:extLst>
              </p:cNvPr>
              <p:cNvSpPr/>
              <p:nvPr/>
            </p:nvSpPr>
            <p:spPr>
              <a:xfrm>
                <a:off x="1091201" y="403809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1" name="椭圆 450">
                <a:extLst>
                  <a:ext uri="{FF2B5EF4-FFF2-40B4-BE49-F238E27FC236}">
                    <a16:creationId xmlns:a16="http://schemas.microsoft.com/office/drawing/2014/main" id="{59480EDC-BB64-46F0-A371-6644D2DAB95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85534" y="402842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2" name="椭圆 451">
                <a:extLst>
                  <a:ext uri="{FF2B5EF4-FFF2-40B4-BE49-F238E27FC236}">
                    <a16:creationId xmlns:a16="http://schemas.microsoft.com/office/drawing/2014/main" id="{A818A68E-3F05-4FAF-A4FD-B2CBEA3BB3D7}"/>
                  </a:ext>
                </a:extLst>
              </p:cNvPr>
              <p:cNvSpPr/>
              <p:nvPr/>
            </p:nvSpPr>
            <p:spPr>
              <a:xfrm>
                <a:off x="1675943" y="40861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3" name="椭圆 452">
                <a:extLst>
                  <a:ext uri="{FF2B5EF4-FFF2-40B4-BE49-F238E27FC236}">
                    <a16:creationId xmlns:a16="http://schemas.microsoft.com/office/drawing/2014/main" id="{1E320581-2897-417D-97B2-16D1B3299BD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62463" y="417289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4" name="椭圆 453">
                <a:extLst>
                  <a:ext uri="{FF2B5EF4-FFF2-40B4-BE49-F238E27FC236}">
                    <a16:creationId xmlns:a16="http://schemas.microsoft.com/office/drawing/2014/main" id="{5E226C32-7D96-4B32-9031-C5A59B534070}"/>
                  </a:ext>
                </a:extLst>
              </p:cNvPr>
              <p:cNvSpPr/>
              <p:nvPr/>
            </p:nvSpPr>
            <p:spPr>
              <a:xfrm>
                <a:off x="1780278" y="408078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5" name="椭圆 454">
                <a:extLst>
                  <a:ext uri="{FF2B5EF4-FFF2-40B4-BE49-F238E27FC236}">
                    <a16:creationId xmlns:a16="http://schemas.microsoft.com/office/drawing/2014/main" id="{E3DFE765-E864-4FA9-8855-BEA4F45DC938}"/>
                  </a:ext>
                </a:extLst>
              </p:cNvPr>
              <p:cNvSpPr/>
              <p:nvPr/>
            </p:nvSpPr>
            <p:spPr>
              <a:xfrm>
                <a:off x="1031273" y="410762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6" name="椭圆 455">
                <a:extLst>
                  <a:ext uri="{FF2B5EF4-FFF2-40B4-BE49-F238E27FC236}">
                    <a16:creationId xmlns:a16="http://schemas.microsoft.com/office/drawing/2014/main" id="{95E70F9B-6E8F-4675-A788-9D215FA688F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5606" y="409796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7" name="椭圆 456">
                <a:extLst>
                  <a:ext uri="{FF2B5EF4-FFF2-40B4-BE49-F238E27FC236}">
                    <a16:creationId xmlns:a16="http://schemas.microsoft.com/office/drawing/2014/main" id="{72510ED3-C814-4169-8E90-97BF1D44456B}"/>
                  </a:ext>
                </a:extLst>
              </p:cNvPr>
              <p:cNvSpPr/>
              <p:nvPr/>
            </p:nvSpPr>
            <p:spPr>
              <a:xfrm>
                <a:off x="1616015" y="415571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8" name="椭圆 457">
                <a:extLst>
                  <a:ext uri="{FF2B5EF4-FFF2-40B4-BE49-F238E27FC236}">
                    <a16:creationId xmlns:a16="http://schemas.microsoft.com/office/drawing/2014/main" id="{E43D6C81-92DB-45F1-B84F-C5E658D3130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44386" y="422189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59" name="椭圆 458">
                <a:extLst>
                  <a:ext uri="{FF2B5EF4-FFF2-40B4-BE49-F238E27FC236}">
                    <a16:creationId xmlns:a16="http://schemas.microsoft.com/office/drawing/2014/main" id="{DA8179D2-F74D-45B4-8AB1-5414ABA52569}"/>
                  </a:ext>
                </a:extLst>
              </p:cNvPr>
              <p:cNvSpPr/>
              <p:nvPr/>
            </p:nvSpPr>
            <p:spPr>
              <a:xfrm>
                <a:off x="1339595" y="419354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0" name="椭圆 459">
                <a:extLst>
                  <a:ext uri="{FF2B5EF4-FFF2-40B4-BE49-F238E27FC236}">
                    <a16:creationId xmlns:a16="http://schemas.microsoft.com/office/drawing/2014/main" id="{E203627E-1AB8-4537-822D-0C83166B882B}"/>
                  </a:ext>
                </a:extLst>
              </p:cNvPr>
              <p:cNvSpPr/>
              <p:nvPr/>
            </p:nvSpPr>
            <p:spPr>
              <a:xfrm>
                <a:off x="1497003" y="422741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1" name="椭圆 460">
                <a:extLst>
                  <a:ext uri="{FF2B5EF4-FFF2-40B4-BE49-F238E27FC236}">
                    <a16:creationId xmlns:a16="http://schemas.microsoft.com/office/drawing/2014/main" id="{0AC86CCD-634F-4AFB-BBB9-6FD7C9576D1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00762" y="43450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2" name="椭圆 461">
                <a:extLst>
                  <a:ext uri="{FF2B5EF4-FFF2-40B4-BE49-F238E27FC236}">
                    <a16:creationId xmlns:a16="http://schemas.microsoft.com/office/drawing/2014/main" id="{4196C876-9324-4D7F-8D30-4A4235DE7936}"/>
                  </a:ext>
                </a:extLst>
              </p:cNvPr>
              <p:cNvSpPr/>
              <p:nvPr/>
            </p:nvSpPr>
            <p:spPr>
              <a:xfrm>
                <a:off x="1437075" y="429695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3" name="椭圆 462">
                <a:extLst>
                  <a:ext uri="{FF2B5EF4-FFF2-40B4-BE49-F238E27FC236}">
                    <a16:creationId xmlns:a16="http://schemas.microsoft.com/office/drawing/2014/main" id="{E5EC3D6C-98D9-4B0A-A9E4-6573C660F0F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79753" y="4240924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4" name="椭圆 463">
                <a:extLst>
                  <a:ext uri="{FF2B5EF4-FFF2-40B4-BE49-F238E27FC236}">
                    <a16:creationId xmlns:a16="http://schemas.microsoft.com/office/drawing/2014/main" id="{97B18604-92A8-4D08-A39E-610434F65658}"/>
                  </a:ext>
                </a:extLst>
              </p:cNvPr>
              <p:cNvSpPr/>
              <p:nvPr/>
            </p:nvSpPr>
            <p:spPr>
              <a:xfrm>
                <a:off x="1342606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5" name="椭圆 464">
                <a:extLst>
                  <a:ext uri="{FF2B5EF4-FFF2-40B4-BE49-F238E27FC236}">
                    <a16:creationId xmlns:a16="http://schemas.microsoft.com/office/drawing/2014/main" id="{CCFF126B-A6D7-4F60-971D-009B14B196DB}"/>
                  </a:ext>
                </a:extLst>
              </p:cNvPr>
              <p:cNvSpPr/>
              <p:nvPr/>
            </p:nvSpPr>
            <p:spPr>
              <a:xfrm>
                <a:off x="1105971" y="420951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6" name="椭圆 465">
                <a:extLst>
                  <a:ext uri="{FF2B5EF4-FFF2-40B4-BE49-F238E27FC236}">
                    <a16:creationId xmlns:a16="http://schemas.microsoft.com/office/drawing/2014/main" id="{D1F55C54-3E32-420F-99C7-70E16C0035F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77233" y="434432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7" name="椭圆 466">
                <a:extLst>
                  <a:ext uri="{FF2B5EF4-FFF2-40B4-BE49-F238E27FC236}">
                    <a16:creationId xmlns:a16="http://schemas.microsoft.com/office/drawing/2014/main" id="{309BAA5F-4ACB-439B-8872-95AE26A01976}"/>
                  </a:ext>
                </a:extLst>
              </p:cNvPr>
              <p:cNvSpPr/>
              <p:nvPr/>
            </p:nvSpPr>
            <p:spPr>
              <a:xfrm>
                <a:off x="1046043" y="4279054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8" name="椭圆 467">
                <a:extLst>
                  <a:ext uri="{FF2B5EF4-FFF2-40B4-BE49-F238E27FC236}">
                    <a16:creationId xmlns:a16="http://schemas.microsoft.com/office/drawing/2014/main" id="{7C766264-F45F-40C9-86FF-4A075B9963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36911" y="426858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69" name="椭圆 468">
                <a:extLst>
                  <a:ext uri="{FF2B5EF4-FFF2-40B4-BE49-F238E27FC236}">
                    <a16:creationId xmlns:a16="http://schemas.microsoft.com/office/drawing/2014/main" id="{F6627EDC-C0AD-41AC-A1A9-33F592A7D79B}"/>
                  </a:ext>
                </a:extLst>
              </p:cNvPr>
              <p:cNvSpPr/>
              <p:nvPr/>
            </p:nvSpPr>
            <p:spPr>
              <a:xfrm>
                <a:off x="1332120" y="424023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0" name="椭圆 469">
                <a:extLst>
                  <a:ext uri="{FF2B5EF4-FFF2-40B4-BE49-F238E27FC236}">
                    <a16:creationId xmlns:a16="http://schemas.microsoft.com/office/drawing/2014/main" id="{E4B663E8-2019-4ECD-96A8-7AC9F6534A2D}"/>
                  </a:ext>
                </a:extLst>
              </p:cNvPr>
              <p:cNvSpPr/>
              <p:nvPr/>
            </p:nvSpPr>
            <p:spPr>
              <a:xfrm>
                <a:off x="1489528" y="427410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1" name="椭圆 470">
                <a:extLst>
                  <a:ext uri="{FF2B5EF4-FFF2-40B4-BE49-F238E27FC236}">
                    <a16:creationId xmlns:a16="http://schemas.microsoft.com/office/drawing/2014/main" id="{596271A0-C9E9-43CC-BA18-1FD125CF53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93287" y="439172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2" name="椭圆 471">
                <a:extLst>
                  <a:ext uri="{FF2B5EF4-FFF2-40B4-BE49-F238E27FC236}">
                    <a16:creationId xmlns:a16="http://schemas.microsoft.com/office/drawing/2014/main" id="{0322E673-F23F-4707-A78B-3C328CAEAD0B}"/>
                  </a:ext>
                </a:extLst>
              </p:cNvPr>
              <p:cNvSpPr/>
              <p:nvPr/>
            </p:nvSpPr>
            <p:spPr>
              <a:xfrm>
                <a:off x="1429600" y="43436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3" name="椭圆 472">
                <a:extLst>
                  <a:ext uri="{FF2B5EF4-FFF2-40B4-BE49-F238E27FC236}">
                    <a16:creationId xmlns:a16="http://schemas.microsoft.com/office/drawing/2014/main" id="{E683D596-B207-4EAB-969C-B22EBB29606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20927" y="430184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4" name="椭圆 473">
                <a:extLst>
                  <a:ext uri="{FF2B5EF4-FFF2-40B4-BE49-F238E27FC236}">
                    <a16:creationId xmlns:a16="http://schemas.microsoft.com/office/drawing/2014/main" id="{1856F780-74AC-4E61-AAFD-B6D92C495A09}"/>
                  </a:ext>
                </a:extLst>
              </p:cNvPr>
              <p:cNvSpPr/>
              <p:nvPr/>
            </p:nvSpPr>
            <p:spPr>
              <a:xfrm>
                <a:off x="1589737" y="423657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5" name="椭圆 474">
                <a:extLst>
                  <a:ext uri="{FF2B5EF4-FFF2-40B4-BE49-F238E27FC236}">
                    <a16:creationId xmlns:a16="http://schemas.microsoft.com/office/drawing/2014/main" id="{876DC252-63B0-4AB9-AD49-D989E620E464}"/>
                  </a:ext>
                </a:extLst>
              </p:cNvPr>
              <p:cNvSpPr/>
              <p:nvPr/>
            </p:nvSpPr>
            <p:spPr>
              <a:xfrm>
                <a:off x="1747145" y="427044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6" name="椭圆 475">
                <a:extLst>
                  <a:ext uri="{FF2B5EF4-FFF2-40B4-BE49-F238E27FC236}">
                    <a16:creationId xmlns:a16="http://schemas.microsoft.com/office/drawing/2014/main" id="{0E04D98A-C814-4F51-AC29-724D92FF099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59049" y="4696579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7" name="椭圆 476">
                <a:extLst>
                  <a:ext uri="{FF2B5EF4-FFF2-40B4-BE49-F238E27FC236}">
                    <a16:creationId xmlns:a16="http://schemas.microsoft.com/office/drawing/2014/main" id="{97907C00-6582-4BC8-99FD-3C616403E3C0}"/>
                  </a:ext>
                </a:extLst>
              </p:cNvPr>
              <p:cNvSpPr/>
              <p:nvPr/>
            </p:nvSpPr>
            <p:spPr>
              <a:xfrm>
                <a:off x="1687217" y="433997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8" name="椭圆 477">
                <a:extLst>
                  <a:ext uri="{FF2B5EF4-FFF2-40B4-BE49-F238E27FC236}">
                    <a16:creationId xmlns:a16="http://schemas.microsoft.com/office/drawing/2014/main" id="{1E5C2C8E-90CF-482D-98C7-68F632E49A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55132" y="43371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79" name="椭圆 478">
                <a:extLst>
                  <a:ext uri="{FF2B5EF4-FFF2-40B4-BE49-F238E27FC236}">
                    <a16:creationId xmlns:a16="http://schemas.microsoft.com/office/drawing/2014/main" id="{984D4A60-B08E-4E68-A5CE-91FD964AFD1A}"/>
                  </a:ext>
                </a:extLst>
              </p:cNvPr>
              <p:cNvSpPr/>
              <p:nvPr/>
            </p:nvSpPr>
            <p:spPr>
              <a:xfrm>
                <a:off x="1123942" y="42718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0" name="椭圆 479">
                <a:extLst>
                  <a:ext uri="{FF2B5EF4-FFF2-40B4-BE49-F238E27FC236}">
                    <a16:creationId xmlns:a16="http://schemas.microsoft.com/office/drawing/2014/main" id="{A576706B-8C68-4FDE-B350-D8A8B1E8FF37}"/>
                  </a:ext>
                </a:extLst>
              </p:cNvPr>
              <p:cNvSpPr/>
              <p:nvPr/>
            </p:nvSpPr>
            <p:spPr>
              <a:xfrm>
                <a:off x="1281350" y="43057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1" name="椭圆 480">
                <a:extLst>
                  <a:ext uri="{FF2B5EF4-FFF2-40B4-BE49-F238E27FC236}">
                    <a16:creationId xmlns:a16="http://schemas.microsoft.com/office/drawing/2014/main" id="{BE2B1B39-FF91-4499-9890-C373F3FE159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52612" y="44405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2" name="椭圆 481">
                <a:extLst>
                  <a:ext uri="{FF2B5EF4-FFF2-40B4-BE49-F238E27FC236}">
                    <a16:creationId xmlns:a16="http://schemas.microsoft.com/office/drawing/2014/main" id="{1203B1B5-40C7-4AD8-B6F3-BEAC117E85A9}"/>
                  </a:ext>
                </a:extLst>
              </p:cNvPr>
              <p:cNvSpPr/>
              <p:nvPr/>
            </p:nvSpPr>
            <p:spPr>
              <a:xfrm>
                <a:off x="1221422" y="43752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3" name="椭圆 482">
                <a:extLst>
                  <a:ext uri="{FF2B5EF4-FFF2-40B4-BE49-F238E27FC236}">
                    <a16:creationId xmlns:a16="http://schemas.microsoft.com/office/drawing/2014/main" id="{47C831CE-0263-489F-B71B-909C169E8D3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25474" y="446654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4" name="椭圆 483">
                <a:extLst>
                  <a:ext uri="{FF2B5EF4-FFF2-40B4-BE49-F238E27FC236}">
                    <a16:creationId xmlns:a16="http://schemas.microsoft.com/office/drawing/2014/main" id="{42E3399B-86A0-4718-9F06-7E2CCBBD0312}"/>
                  </a:ext>
                </a:extLst>
              </p:cNvPr>
              <p:cNvSpPr/>
              <p:nvPr/>
            </p:nvSpPr>
            <p:spPr>
              <a:xfrm>
                <a:off x="1094284" y="440126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5" name="椭圆 484">
                <a:extLst>
                  <a:ext uri="{FF2B5EF4-FFF2-40B4-BE49-F238E27FC236}">
                    <a16:creationId xmlns:a16="http://schemas.microsoft.com/office/drawing/2014/main" id="{E14CEC42-8BF2-42EE-842E-C31CB6EFB79B}"/>
                  </a:ext>
                </a:extLst>
              </p:cNvPr>
              <p:cNvSpPr/>
              <p:nvPr/>
            </p:nvSpPr>
            <p:spPr>
              <a:xfrm>
                <a:off x="1251692" y="443513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6" name="椭圆 485">
                <a:extLst>
                  <a:ext uri="{FF2B5EF4-FFF2-40B4-BE49-F238E27FC236}">
                    <a16:creationId xmlns:a16="http://schemas.microsoft.com/office/drawing/2014/main" id="{01E6656D-5226-4C83-97DD-6B73A3D7E2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22954" y="4569943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7" name="椭圆 486">
                <a:extLst>
                  <a:ext uri="{FF2B5EF4-FFF2-40B4-BE49-F238E27FC236}">
                    <a16:creationId xmlns:a16="http://schemas.microsoft.com/office/drawing/2014/main" id="{3A2298CD-B3EE-4816-B018-F4609895A904}"/>
                  </a:ext>
                </a:extLst>
              </p:cNvPr>
              <p:cNvSpPr/>
              <p:nvPr/>
            </p:nvSpPr>
            <p:spPr>
              <a:xfrm>
                <a:off x="1191764" y="450467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8" name="椭圆 487">
                <a:extLst>
                  <a:ext uri="{FF2B5EF4-FFF2-40B4-BE49-F238E27FC236}">
                    <a16:creationId xmlns:a16="http://schemas.microsoft.com/office/drawing/2014/main" id="{02204CE4-47B1-437C-BECF-62E547397C9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81204" y="4520868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89" name="椭圆 488">
                <a:extLst>
                  <a:ext uri="{FF2B5EF4-FFF2-40B4-BE49-F238E27FC236}">
                    <a16:creationId xmlns:a16="http://schemas.microsoft.com/office/drawing/2014/main" id="{13FF8657-D073-4EB4-AC44-DE42AD969162}"/>
                  </a:ext>
                </a:extLst>
              </p:cNvPr>
              <p:cNvSpPr/>
              <p:nvPr/>
            </p:nvSpPr>
            <p:spPr>
              <a:xfrm>
                <a:off x="1550014" y="445559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0" name="椭圆 489">
                <a:extLst>
                  <a:ext uri="{FF2B5EF4-FFF2-40B4-BE49-F238E27FC236}">
                    <a16:creationId xmlns:a16="http://schemas.microsoft.com/office/drawing/2014/main" id="{319DF5F3-40D3-4C74-8668-C05A113E0AB3}"/>
                  </a:ext>
                </a:extLst>
              </p:cNvPr>
              <p:cNvSpPr/>
              <p:nvPr/>
            </p:nvSpPr>
            <p:spPr>
              <a:xfrm>
                <a:off x="1707422" y="448946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1" name="椭圆 490">
                <a:extLst>
                  <a:ext uri="{FF2B5EF4-FFF2-40B4-BE49-F238E27FC236}">
                    <a16:creationId xmlns:a16="http://schemas.microsoft.com/office/drawing/2014/main" id="{7CD5D7D6-5878-4BF8-9330-C24D4777893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49986" y="462967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2" name="椭圆 491">
                <a:extLst>
                  <a:ext uri="{FF2B5EF4-FFF2-40B4-BE49-F238E27FC236}">
                    <a16:creationId xmlns:a16="http://schemas.microsoft.com/office/drawing/2014/main" id="{AFA10323-058E-4DDB-973F-548C64BFFCD3}"/>
                  </a:ext>
                </a:extLst>
              </p:cNvPr>
              <p:cNvSpPr/>
              <p:nvPr/>
            </p:nvSpPr>
            <p:spPr>
              <a:xfrm>
                <a:off x="1647494" y="455899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3" name="椭圆 492">
                <a:extLst>
                  <a:ext uri="{FF2B5EF4-FFF2-40B4-BE49-F238E27FC236}">
                    <a16:creationId xmlns:a16="http://schemas.microsoft.com/office/drawing/2014/main" id="{6C7EE79B-1DAD-41BA-B8BD-DBA9E0E9A80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44300" y="4500697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4" name="椭圆 493">
                <a:extLst>
                  <a:ext uri="{FF2B5EF4-FFF2-40B4-BE49-F238E27FC236}">
                    <a16:creationId xmlns:a16="http://schemas.microsoft.com/office/drawing/2014/main" id="{B73ADDE3-7CA3-42D8-B199-93B7039070BC}"/>
                  </a:ext>
                </a:extLst>
              </p:cNvPr>
              <p:cNvSpPr/>
              <p:nvPr/>
            </p:nvSpPr>
            <p:spPr>
              <a:xfrm>
                <a:off x="1083583" y="3964249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5" name="椭圆 494">
                <a:extLst>
                  <a:ext uri="{FF2B5EF4-FFF2-40B4-BE49-F238E27FC236}">
                    <a16:creationId xmlns:a16="http://schemas.microsoft.com/office/drawing/2014/main" id="{1C73D926-63E8-45D3-9FCE-CC9F1C8D49A9}"/>
                  </a:ext>
                </a:extLst>
              </p:cNvPr>
              <p:cNvSpPr/>
              <p:nvPr/>
            </p:nvSpPr>
            <p:spPr>
              <a:xfrm>
                <a:off x="1070518" y="4469292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6" name="椭圆 495">
                <a:extLst>
                  <a:ext uri="{FF2B5EF4-FFF2-40B4-BE49-F238E27FC236}">
                    <a16:creationId xmlns:a16="http://schemas.microsoft.com/office/drawing/2014/main" id="{B612D470-E7BB-49A6-B515-98FB3BA2861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241780" y="4604100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7" name="椭圆 496">
                <a:extLst>
                  <a:ext uri="{FF2B5EF4-FFF2-40B4-BE49-F238E27FC236}">
                    <a16:creationId xmlns:a16="http://schemas.microsoft.com/office/drawing/2014/main" id="{75087F50-C929-4357-937A-A01684830F96}"/>
                  </a:ext>
                </a:extLst>
              </p:cNvPr>
              <p:cNvSpPr/>
              <p:nvPr/>
            </p:nvSpPr>
            <p:spPr>
              <a:xfrm>
                <a:off x="1010590" y="4538827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8" name="椭圆 497">
                <a:extLst>
                  <a:ext uri="{FF2B5EF4-FFF2-40B4-BE49-F238E27FC236}">
                    <a16:creationId xmlns:a16="http://schemas.microsoft.com/office/drawing/2014/main" id="{A5FAE027-904A-4EEE-959D-9D6BABBEC80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556385" y="4526392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499" name="椭圆 498">
                <a:extLst>
                  <a:ext uri="{FF2B5EF4-FFF2-40B4-BE49-F238E27FC236}">
                    <a16:creationId xmlns:a16="http://schemas.microsoft.com/office/drawing/2014/main" id="{EFCECAA0-6BB1-4A34-97C7-0C09EDC23DB5}"/>
                  </a:ext>
                </a:extLst>
              </p:cNvPr>
              <p:cNvSpPr/>
              <p:nvPr/>
            </p:nvSpPr>
            <p:spPr>
              <a:xfrm>
                <a:off x="1392698" y="4478300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0" name="椭圆 499">
                <a:extLst>
                  <a:ext uri="{FF2B5EF4-FFF2-40B4-BE49-F238E27FC236}">
                    <a16:creationId xmlns:a16="http://schemas.microsoft.com/office/drawing/2014/main" id="{AA791B74-3FF3-4D39-A1B6-70E58A7E7438}"/>
                  </a:ext>
                </a:extLst>
              </p:cNvPr>
              <p:cNvSpPr/>
              <p:nvPr/>
            </p:nvSpPr>
            <p:spPr>
              <a:xfrm>
                <a:off x="1523707" y="4475245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1" name="椭圆 500">
                <a:extLst>
                  <a:ext uri="{FF2B5EF4-FFF2-40B4-BE49-F238E27FC236}">
                    <a16:creationId xmlns:a16="http://schemas.microsoft.com/office/drawing/2014/main" id="{35CFB1FF-486D-42DC-8C95-A1A19629D32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653865" y="4629795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2" name="椭圆 501">
                <a:extLst>
                  <a:ext uri="{FF2B5EF4-FFF2-40B4-BE49-F238E27FC236}">
                    <a16:creationId xmlns:a16="http://schemas.microsoft.com/office/drawing/2014/main" id="{5CB8FF4D-3D36-4194-97A9-324740E984B5}"/>
                  </a:ext>
                </a:extLst>
              </p:cNvPr>
              <p:cNvSpPr/>
              <p:nvPr/>
            </p:nvSpPr>
            <p:spPr>
              <a:xfrm>
                <a:off x="1490178" y="4581703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3" name="椭圆 502">
                <a:extLst>
                  <a:ext uri="{FF2B5EF4-FFF2-40B4-BE49-F238E27FC236}">
                    <a16:creationId xmlns:a16="http://schemas.microsoft.com/office/drawing/2014/main" id="{EBF07003-0C14-41CB-84E5-D9181904FD5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319305" y="4586141"/>
                <a:ext cx="11469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4" name="椭圆 503">
                <a:extLst>
                  <a:ext uri="{FF2B5EF4-FFF2-40B4-BE49-F238E27FC236}">
                    <a16:creationId xmlns:a16="http://schemas.microsoft.com/office/drawing/2014/main" id="{9A5F1B29-57BA-41D7-97D0-4911EAF215DA}"/>
                  </a:ext>
                </a:extLst>
              </p:cNvPr>
              <p:cNvSpPr/>
              <p:nvPr/>
            </p:nvSpPr>
            <p:spPr>
              <a:xfrm>
                <a:off x="1088115" y="4520868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5" name="椭圆 504">
                <a:extLst>
                  <a:ext uri="{FF2B5EF4-FFF2-40B4-BE49-F238E27FC236}">
                    <a16:creationId xmlns:a16="http://schemas.microsoft.com/office/drawing/2014/main" id="{398E5D20-2511-4C35-BF1A-CB5F4DB6B262}"/>
                  </a:ext>
                </a:extLst>
              </p:cNvPr>
              <p:cNvSpPr/>
              <p:nvPr/>
            </p:nvSpPr>
            <p:spPr>
              <a:xfrm>
                <a:off x="1245523" y="4554736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06" name="椭圆 505">
                <a:extLst>
                  <a:ext uri="{FF2B5EF4-FFF2-40B4-BE49-F238E27FC236}">
                    <a16:creationId xmlns:a16="http://schemas.microsoft.com/office/drawing/2014/main" id="{490073E6-4459-4DF0-9910-D3FE0B2D1044}"/>
                  </a:ext>
                </a:extLst>
              </p:cNvPr>
              <p:cNvSpPr/>
              <p:nvPr/>
            </p:nvSpPr>
            <p:spPr>
              <a:xfrm>
                <a:off x="1185595" y="4624271"/>
                <a:ext cx="10800" cy="108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cxnSp>
          <p:nvCxnSpPr>
            <p:cNvPr id="507" name="直接连接符 506">
              <a:extLst>
                <a:ext uri="{FF2B5EF4-FFF2-40B4-BE49-F238E27FC236}">
                  <a16:creationId xmlns:a16="http://schemas.microsoft.com/office/drawing/2014/main" id="{D58EE82D-292A-4565-9F96-AC0B575971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91673" y="3714880"/>
              <a:ext cx="1155355" cy="308859"/>
            </a:xfrm>
            <a:prstGeom prst="line">
              <a:avLst/>
            </a:prstGeom>
            <a:ln w="15875">
              <a:solidFill>
                <a:srgbClr val="3F8CC6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8" name="直接连接符 507">
              <a:extLst>
                <a:ext uri="{FF2B5EF4-FFF2-40B4-BE49-F238E27FC236}">
                  <a16:creationId xmlns:a16="http://schemas.microsoft.com/office/drawing/2014/main" id="{2C0B292E-5C87-4D79-B1C5-E0D7C7C281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02964" y="3714014"/>
              <a:ext cx="1450025" cy="751140"/>
            </a:xfrm>
            <a:prstGeom prst="line">
              <a:avLst/>
            </a:prstGeom>
            <a:ln w="15875">
              <a:solidFill>
                <a:srgbClr val="3F8CC6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79B87A0-9606-4637-8ED0-ED91310D193C}"/>
                </a:ext>
              </a:extLst>
            </p:cNvPr>
            <p:cNvSpPr/>
            <p:nvPr/>
          </p:nvSpPr>
          <p:spPr>
            <a:xfrm>
              <a:off x="3976257" y="2158519"/>
              <a:ext cx="442979" cy="2694945"/>
            </a:xfrm>
            <a:custGeom>
              <a:avLst/>
              <a:gdLst>
                <a:gd name="connsiteX0" fmla="*/ 0 w 578606"/>
                <a:gd name="connsiteY0" fmla="*/ 0 h 2706851"/>
                <a:gd name="connsiteX1" fmla="*/ 578606 w 578606"/>
                <a:gd name="connsiteY1" fmla="*/ 0 h 2706851"/>
                <a:gd name="connsiteX2" fmla="*/ 578606 w 578606"/>
                <a:gd name="connsiteY2" fmla="*/ 2706851 h 2706851"/>
                <a:gd name="connsiteX3" fmla="*/ 0 w 578606"/>
                <a:gd name="connsiteY3" fmla="*/ 2706851 h 2706851"/>
                <a:gd name="connsiteX4" fmla="*/ 0 w 578606"/>
                <a:gd name="connsiteY4" fmla="*/ 0 h 2706851"/>
                <a:gd name="connsiteX0" fmla="*/ 11906 w 578606"/>
                <a:gd name="connsiteY0" fmla="*/ 0 h 2902113"/>
                <a:gd name="connsiteX1" fmla="*/ 578606 w 578606"/>
                <a:gd name="connsiteY1" fmla="*/ 195262 h 2902113"/>
                <a:gd name="connsiteX2" fmla="*/ 578606 w 578606"/>
                <a:gd name="connsiteY2" fmla="*/ 2902113 h 2902113"/>
                <a:gd name="connsiteX3" fmla="*/ 0 w 578606"/>
                <a:gd name="connsiteY3" fmla="*/ 2902113 h 2902113"/>
                <a:gd name="connsiteX4" fmla="*/ 11906 w 578606"/>
                <a:gd name="connsiteY4" fmla="*/ 0 h 2902113"/>
                <a:gd name="connsiteX0" fmla="*/ 105 w 566805"/>
                <a:gd name="connsiteY0" fmla="*/ 0 h 2902113"/>
                <a:gd name="connsiteX1" fmla="*/ 566805 w 566805"/>
                <a:gd name="connsiteY1" fmla="*/ 195262 h 2902113"/>
                <a:gd name="connsiteX2" fmla="*/ 566805 w 566805"/>
                <a:gd name="connsiteY2" fmla="*/ 2902113 h 2902113"/>
                <a:gd name="connsiteX3" fmla="*/ 102499 w 566805"/>
                <a:gd name="connsiteY3" fmla="*/ 2475869 h 2902113"/>
                <a:gd name="connsiteX4" fmla="*/ 105 w 566805"/>
                <a:gd name="connsiteY4" fmla="*/ 0 h 2902113"/>
                <a:gd name="connsiteX0" fmla="*/ 2381 w 569081"/>
                <a:gd name="connsiteY0" fmla="*/ 0 h 2902113"/>
                <a:gd name="connsiteX1" fmla="*/ 569081 w 569081"/>
                <a:gd name="connsiteY1" fmla="*/ 195262 h 2902113"/>
                <a:gd name="connsiteX2" fmla="*/ 569081 w 569081"/>
                <a:gd name="connsiteY2" fmla="*/ 2902113 h 2902113"/>
                <a:gd name="connsiteX3" fmla="*/ 0 w 569081"/>
                <a:gd name="connsiteY3" fmla="*/ 2706850 h 2902113"/>
                <a:gd name="connsiteX4" fmla="*/ 2381 w 569081"/>
                <a:gd name="connsiteY4" fmla="*/ 0 h 2902113"/>
                <a:gd name="connsiteX0" fmla="*/ 117 w 566817"/>
                <a:gd name="connsiteY0" fmla="*/ 0 h 2902113"/>
                <a:gd name="connsiteX1" fmla="*/ 566817 w 566817"/>
                <a:gd name="connsiteY1" fmla="*/ 195262 h 2902113"/>
                <a:gd name="connsiteX2" fmla="*/ 566817 w 566817"/>
                <a:gd name="connsiteY2" fmla="*/ 2902113 h 2902113"/>
                <a:gd name="connsiteX3" fmla="*/ 90605 w 566817"/>
                <a:gd name="connsiteY3" fmla="*/ 2697325 h 2902113"/>
                <a:gd name="connsiteX4" fmla="*/ 117 w 566817"/>
                <a:gd name="connsiteY4" fmla="*/ 0 h 2902113"/>
                <a:gd name="connsiteX0" fmla="*/ 4762 w 571462"/>
                <a:gd name="connsiteY0" fmla="*/ 0 h 2902113"/>
                <a:gd name="connsiteX1" fmla="*/ 571462 w 571462"/>
                <a:gd name="connsiteY1" fmla="*/ 195262 h 2902113"/>
                <a:gd name="connsiteX2" fmla="*/ 571462 w 571462"/>
                <a:gd name="connsiteY2" fmla="*/ 2902113 h 2902113"/>
                <a:gd name="connsiteX3" fmla="*/ 0 w 571462"/>
                <a:gd name="connsiteY3" fmla="*/ 2694944 h 2902113"/>
                <a:gd name="connsiteX4" fmla="*/ 4762 w 571462"/>
                <a:gd name="connsiteY4" fmla="*/ 0 h 2902113"/>
                <a:gd name="connsiteX0" fmla="*/ 4762 w 571462"/>
                <a:gd name="connsiteY0" fmla="*/ 0 h 2694944"/>
                <a:gd name="connsiteX1" fmla="*/ 571462 w 571462"/>
                <a:gd name="connsiteY1" fmla="*/ 195262 h 2694944"/>
                <a:gd name="connsiteX2" fmla="*/ 328574 w 571462"/>
                <a:gd name="connsiteY2" fmla="*/ 2611600 h 2694944"/>
                <a:gd name="connsiteX3" fmla="*/ 0 w 571462"/>
                <a:gd name="connsiteY3" fmla="*/ 2694944 h 2694944"/>
                <a:gd name="connsiteX4" fmla="*/ 4762 w 571462"/>
                <a:gd name="connsiteY4" fmla="*/ 0 h 2694944"/>
                <a:gd name="connsiteX0" fmla="*/ 4762 w 571462"/>
                <a:gd name="connsiteY0" fmla="*/ 0 h 2694944"/>
                <a:gd name="connsiteX1" fmla="*/ 571462 w 571462"/>
                <a:gd name="connsiteY1" fmla="*/ 195262 h 2694944"/>
                <a:gd name="connsiteX2" fmla="*/ 445255 w 571462"/>
                <a:gd name="connsiteY2" fmla="*/ 1951993 h 2694944"/>
                <a:gd name="connsiteX3" fmla="*/ 0 w 571462"/>
                <a:gd name="connsiteY3" fmla="*/ 2694944 h 2694944"/>
                <a:gd name="connsiteX4" fmla="*/ 4762 w 571462"/>
                <a:gd name="connsiteY4" fmla="*/ 0 h 2694944"/>
                <a:gd name="connsiteX0" fmla="*/ 4762 w 445255"/>
                <a:gd name="connsiteY0" fmla="*/ 0 h 2694944"/>
                <a:gd name="connsiteX1" fmla="*/ 373818 w 445255"/>
                <a:gd name="connsiteY1" fmla="*/ 435768 h 2694944"/>
                <a:gd name="connsiteX2" fmla="*/ 445255 w 445255"/>
                <a:gd name="connsiteY2" fmla="*/ 1951993 h 2694944"/>
                <a:gd name="connsiteX3" fmla="*/ 0 w 445255"/>
                <a:gd name="connsiteY3" fmla="*/ 2694944 h 2694944"/>
                <a:gd name="connsiteX4" fmla="*/ 4762 w 445255"/>
                <a:gd name="connsiteY4" fmla="*/ 0 h 2694944"/>
                <a:gd name="connsiteX0" fmla="*/ 4762 w 445255"/>
                <a:gd name="connsiteY0" fmla="*/ 0 h 2694944"/>
                <a:gd name="connsiteX1" fmla="*/ 442874 w 445255"/>
                <a:gd name="connsiteY1" fmla="*/ 392905 h 2694944"/>
                <a:gd name="connsiteX2" fmla="*/ 445255 w 445255"/>
                <a:gd name="connsiteY2" fmla="*/ 1951993 h 2694944"/>
                <a:gd name="connsiteX3" fmla="*/ 0 w 445255"/>
                <a:gd name="connsiteY3" fmla="*/ 2694944 h 2694944"/>
                <a:gd name="connsiteX4" fmla="*/ 4762 w 445255"/>
                <a:gd name="connsiteY4" fmla="*/ 0 h 2694944"/>
                <a:gd name="connsiteX0" fmla="*/ 4762 w 445255"/>
                <a:gd name="connsiteY0" fmla="*/ 0 h 2694944"/>
                <a:gd name="connsiteX1" fmla="*/ 442874 w 445255"/>
                <a:gd name="connsiteY1" fmla="*/ 392905 h 2694944"/>
                <a:gd name="connsiteX2" fmla="*/ 445255 w 445255"/>
                <a:gd name="connsiteY2" fmla="*/ 1925799 h 2694944"/>
                <a:gd name="connsiteX3" fmla="*/ 0 w 445255"/>
                <a:gd name="connsiteY3" fmla="*/ 2694944 h 2694944"/>
                <a:gd name="connsiteX4" fmla="*/ 4762 w 445255"/>
                <a:gd name="connsiteY4" fmla="*/ 0 h 2694944"/>
                <a:gd name="connsiteX0" fmla="*/ 4762 w 442883"/>
                <a:gd name="connsiteY0" fmla="*/ 0 h 2694944"/>
                <a:gd name="connsiteX1" fmla="*/ 442874 w 442883"/>
                <a:gd name="connsiteY1" fmla="*/ 392905 h 2694944"/>
                <a:gd name="connsiteX2" fmla="*/ 397630 w 442883"/>
                <a:gd name="connsiteY2" fmla="*/ 1913892 h 2694944"/>
                <a:gd name="connsiteX3" fmla="*/ 0 w 442883"/>
                <a:gd name="connsiteY3" fmla="*/ 2694944 h 2694944"/>
                <a:gd name="connsiteX4" fmla="*/ 4762 w 442883"/>
                <a:gd name="connsiteY4" fmla="*/ 0 h 2694944"/>
                <a:gd name="connsiteX0" fmla="*/ 4762 w 442979"/>
                <a:gd name="connsiteY0" fmla="*/ 0 h 2694944"/>
                <a:gd name="connsiteX1" fmla="*/ 442874 w 442979"/>
                <a:gd name="connsiteY1" fmla="*/ 392905 h 2694944"/>
                <a:gd name="connsiteX2" fmla="*/ 440493 w 442979"/>
                <a:gd name="connsiteY2" fmla="*/ 1949610 h 2694944"/>
                <a:gd name="connsiteX3" fmla="*/ 0 w 442979"/>
                <a:gd name="connsiteY3" fmla="*/ 2694944 h 2694944"/>
                <a:gd name="connsiteX4" fmla="*/ 4762 w 442979"/>
                <a:gd name="connsiteY4" fmla="*/ 0 h 2694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2979" h="2694944">
                  <a:moveTo>
                    <a:pt x="4762" y="0"/>
                  </a:moveTo>
                  <a:lnTo>
                    <a:pt x="442874" y="392905"/>
                  </a:lnTo>
                  <a:cubicBezTo>
                    <a:pt x="443668" y="912601"/>
                    <a:pt x="439699" y="1429914"/>
                    <a:pt x="440493" y="1949610"/>
                  </a:cubicBezTo>
                  <a:lnTo>
                    <a:pt x="0" y="2694944"/>
                  </a:lnTo>
                  <a:cubicBezTo>
                    <a:pt x="3969" y="1727573"/>
                    <a:pt x="793" y="967371"/>
                    <a:pt x="4762" y="0"/>
                  </a:cubicBezTo>
                  <a:close/>
                </a:path>
              </a:pathLst>
            </a:custGeom>
            <a:pattFill prst="lgGrid">
              <a:fgClr>
                <a:schemeClr val="tx1">
                  <a:lumMod val="65000"/>
                  <a:lumOff val="35000"/>
                </a:schemeClr>
              </a:fgClr>
              <a:bgClr>
                <a:schemeClr val="bg1">
                  <a:lumMod val="95000"/>
                </a:schemeClr>
              </a:bgClr>
            </a:patt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512" name="直接箭头连接符 511">
              <a:extLst>
                <a:ext uri="{FF2B5EF4-FFF2-40B4-BE49-F238E27FC236}">
                  <a16:creationId xmlns:a16="http://schemas.microsoft.com/office/drawing/2014/main" id="{08252C2C-242A-485B-AAE0-225C450D48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43999" y="3622171"/>
              <a:ext cx="240101" cy="664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直接箭头连接符 512">
              <a:extLst>
                <a:ext uri="{FF2B5EF4-FFF2-40B4-BE49-F238E27FC236}">
                  <a16:creationId xmlns:a16="http://schemas.microsoft.com/office/drawing/2014/main" id="{3D0F0791-688F-4A1E-83DE-499215F0D1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06769" y="3208279"/>
              <a:ext cx="240101" cy="664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直接箭头连接符 513">
              <a:extLst>
                <a:ext uri="{FF2B5EF4-FFF2-40B4-BE49-F238E27FC236}">
                  <a16:creationId xmlns:a16="http://schemas.microsoft.com/office/drawing/2014/main" id="{A8062FD2-2BDB-42A2-8630-EF4537007EC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07901" y="4034556"/>
              <a:ext cx="167743" cy="637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直接箭头连接符 514">
              <a:extLst>
                <a:ext uri="{FF2B5EF4-FFF2-40B4-BE49-F238E27FC236}">
                  <a16:creationId xmlns:a16="http://schemas.microsoft.com/office/drawing/2014/main" id="{05E54012-B7D8-477C-8A20-0D07CC9A78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04045" y="4167058"/>
              <a:ext cx="20842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6" name="文本框 515">
              <a:extLst>
                <a:ext uri="{FF2B5EF4-FFF2-40B4-BE49-F238E27FC236}">
                  <a16:creationId xmlns:a16="http://schemas.microsoft.com/office/drawing/2014/main" id="{C4C112B5-9AFC-44B2-985D-FA8E4C41CC98}"/>
                </a:ext>
              </a:extLst>
            </p:cNvPr>
            <p:cNvSpPr txBox="1"/>
            <p:nvPr/>
          </p:nvSpPr>
          <p:spPr>
            <a:xfrm>
              <a:off x="6004855" y="4160830"/>
              <a:ext cx="7560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flight vector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grpSp>
          <p:nvGrpSpPr>
            <p:cNvPr id="517" name="组合 516">
              <a:extLst>
                <a:ext uri="{FF2B5EF4-FFF2-40B4-BE49-F238E27FC236}">
                  <a16:creationId xmlns:a16="http://schemas.microsoft.com/office/drawing/2014/main" id="{872799A9-1452-428E-AE44-75E4D3C8EBB3}"/>
                </a:ext>
              </a:extLst>
            </p:cNvPr>
            <p:cNvGrpSpPr/>
            <p:nvPr/>
          </p:nvGrpSpPr>
          <p:grpSpPr>
            <a:xfrm rot="664259">
              <a:off x="6352351" y="3590222"/>
              <a:ext cx="143907" cy="221456"/>
              <a:chOff x="6381808" y="4199425"/>
              <a:chExt cx="143907" cy="221456"/>
            </a:xfrm>
          </p:grpSpPr>
          <p:sp>
            <p:nvSpPr>
              <p:cNvPr id="518" name="任意多边形: 形状 517">
                <a:extLst>
                  <a:ext uri="{FF2B5EF4-FFF2-40B4-BE49-F238E27FC236}">
                    <a16:creationId xmlns:a16="http://schemas.microsoft.com/office/drawing/2014/main" id="{4C38AF26-BC28-41DD-B19E-1BACBE9F001D}"/>
                  </a:ext>
                </a:extLst>
              </p:cNvPr>
              <p:cNvSpPr/>
              <p:nvPr/>
            </p:nvSpPr>
            <p:spPr>
              <a:xfrm>
                <a:off x="6467961" y="4249448"/>
                <a:ext cx="57754" cy="96675"/>
              </a:xfrm>
              <a:custGeom>
                <a:avLst/>
                <a:gdLst>
                  <a:gd name="connsiteX0" fmla="*/ 8466 w 56091"/>
                  <a:gd name="connsiteY0" fmla="*/ 0 h 119062"/>
                  <a:gd name="connsiteX1" fmla="*/ 3704 w 56091"/>
                  <a:gd name="connsiteY1" fmla="*/ 76200 h 119062"/>
                  <a:gd name="connsiteX2" fmla="*/ 56091 w 56091"/>
                  <a:gd name="connsiteY2" fmla="*/ 119062 h 119062"/>
                  <a:gd name="connsiteX3" fmla="*/ 56091 w 56091"/>
                  <a:gd name="connsiteY3" fmla="*/ 119062 h 119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6091" h="119062">
                    <a:moveTo>
                      <a:pt x="8466" y="0"/>
                    </a:moveTo>
                    <a:cubicBezTo>
                      <a:pt x="2116" y="28178"/>
                      <a:pt x="-4233" y="56356"/>
                      <a:pt x="3704" y="76200"/>
                    </a:cubicBezTo>
                    <a:cubicBezTo>
                      <a:pt x="11641" y="96044"/>
                      <a:pt x="56091" y="119062"/>
                      <a:pt x="56091" y="119062"/>
                    </a:cubicBezTo>
                    <a:lnTo>
                      <a:pt x="56091" y="119062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19" name="任意多边形: 形状 518">
                <a:extLst>
                  <a:ext uri="{FF2B5EF4-FFF2-40B4-BE49-F238E27FC236}">
                    <a16:creationId xmlns:a16="http://schemas.microsoft.com/office/drawing/2014/main" id="{9040C68E-7718-41D2-9964-118D050619D8}"/>
                  </a:ext>
                </a:extLst>
              </p:cNvPr>
              <p:cNvSpPr/>
              <p:nvPr/>
            </p:nvSpPr>
            <p:spPr>
              <a:xfrm>
                <a:off x="6427106" y="4225619"/>
                <a:ext cx="85684" cy="159543"/>
              </a:xfrm>
              <a:custGeom>
                <a:avLst/>
                <a:gdLst>
                  <a:gd name="connsiteX0" fmla="*/ 16627 w 85684"/>
                  <a:gd name="connsiteY0" fmla="*/ 0 h 159543"/>
                  <a:gd name="connsiteX1" fmla="*/ 4721 w 85684"/>
                  <a:gd name="connsiteY1" fmla="*/ 90487 h 159543"/>
                  <a:gd name="connsiteX2" fmla="*/ 85684 w 85684"/>
                  <a:gd name="connsiteY2" fmla="*/ 159543 h 159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5684" h="159543">
                    <a:moveTo>
                      <a:pt x="16627" y="0"/>
                    </a:moveTo>
                    <a:cubicBezTo>
                      <a:pt x="4919" y="31948"/>
                      <a:pt x="-6788" y="63897"/>
                      <a:pt x="4721" y="90487"/>
                    </a:cubicBezTo>
                    <a:cubicBezTo>
                      <a:pt x="16230" y="117077"/>
                      <a:pt x="50957" y="138310"/>
                      <a:pt x="85684" y="15954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  <p:sp>
            <p:nvSpPr>
              <p:cNvPr id="520" name="任意多边形: 形状 519">
                <a:extLst>
                  <a:ext uri="{FF2B5EF4-FFF2-40B4-BE49-F238E27FC236}">
                    <a16:creationId xmlns:a16="http://schemas.microsoft.com/office/drawing/2014/main" id="{2816D001-E5CF-4807-B1AD-9FBA66436DE7}"/>
                  </a:ext>
                </a:extLst>
              </p:cNvPr>
              <p:cNvSpPr/>
              <p:nvPr/>
            </p:nvSpPr>
            <p:spPr>
              <a:xfrm>
                <a:off x="6381808" y="4199425"/>
                <a:ext cx="127410" cy="221456"/>
              </a:xfrm>
              <a:custGeom>
                <a:avLst/>
                <a:gdLst>
                  <a:gd name="connsiteX0" fmla="*/ 29778 w 127410"/>
                  <a:gd name="connsiteY0" fmla="*/ 0 h 221456"/>
                  <a:gd name="connsiteX1" fmla="*/ 5966 w 127410"/>
                  <a:gd name="connsiteY1" fmla="*/ 125015 h 221456"/>
                  <a:gd name="connsiteX2" fmla="*/ 127410 w 127410"/>
                  <a:gd name="connsiteY2" fmla="*/ 221456 h 22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7410" h="221456">
                    <a:moveTo>
                      <a:pt x="29778" y="0"/>
                    </a:moveTo>
                    <a:cubicBezTo>
                      <a:pt x="9736" y="44053"/>
                      <a:pt x="-10306" y="88106"/>
                      <a:pt x="5966" y="125015"/>
                    </a:cubicBezTo>
                    <a:cubicBezTo>
                      <a:pt x="22238" y="161924"/>
                      <a:pt x="74824" y="191690"/>
                      <a:pt x="127410" y="2214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669"/>
              </a:p>
            </p:txBody>
          </p:sp>
        </p:grpSp>
        <p:sp>
          <p:nvSpPr>
            <p:cNvPr id="521" name="文本框 520">
              <a:extLst>
                <a:ext uri="{FF2B5EF4-FFF2-40B4-BE49-F238E27FC236}">
                  <a16:creationId xmlns:a16="http://schemas.microsoft.com/office/drawing/2014/main" id="{C5B0997E-CE40-4085-8616-5EE01C1C406C}"/>
                </a:ext>
              </a:extLst>
            </p:cNvPr>
            <p:cNvSpPr txBox="1"/>
            <p:nvPr/>
          </p:nvSpPr>
          <p:spPr>
            <a:xfrm>
              <a:off x="5159857" y="3529569"/>
              <a:ext cx="13234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Mic array 1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cxnSp>
          <p:nvCxnSpPr>
            <p:cNvPr id="241" name="直接连接符 240">
              <a:extLst>
                <a:ext uri="{FF2B5EF4-FFF2-40B4-BE49-F238E27FC236}">
                  <a16:creationId xmlns:a16="http://schemas.microsoft.com/office/drawing/2014/main" id="{3A1E9465-F893-4AE4-9AAC-A5E8FCB44D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6854" y="2926515"/>
              <a:ext cx="869945" cy="391060"/>
            </a:xfrm>
            <a:prstGeom prst="line">
              <a:avLst/>
            </a:prstGeom>
            <a:ln w="15875">
              <a:solidFill>
                <a:srgbClr val="3F8CC6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>
              <a:extLst>
                <a:ext uri="{FF2B5EF4-FFF2-40B4-BE49-F238E27FC236}">
                  <a16:creationId xmlns:a16="http://schemas.microsoft.com/office/drawing/2014/main" id="{91D7C388-1869-41C6-A353-AD2C5D3185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91553" y="3196186"/>
              <a:ext cx="873595" cy="121389"/>
            </a:xfrm>
            <a:prstGeom prst="line">
              <a:avLst/>
            </a:prstGeom>
            <a:ln w="12700">
              <a:solidFill>
                <a:schemeClr val="accent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2D3BD47A-E186-4576-8EFF-9BFB7BA6CC27}"/>
                </a:ext>
              </a:extLst>
            </p:cNvPr>
            <p:cNvSpPr/>
            <p:nvPr/>
          </p:nvSpPr>
          <p:spPr>
            <a:xfrm>
              <a:off x="5304436" y="3091549"/>
              <a:ext cx="90488" cy="24017"/>
            </a:xfrm>
            <a:custGeom>
              <a:avLst/>
              <a:gdLst>
                <a:gd name="connsiteX0" fmla="*/ 0 w 90488"/>
                <a:gd name="connsiteY0" fmla="*/ 9525 h 24017"/>
                <a:gd name="connsiteX1" fmla="*/ 55960 w 90488"/>
                <a:gd name="connsiteY1" fmla="*/ 23813 h 24017"/>
                <a:gd name="connsiteX2" fmla="*/ 90488 w 90488"/>
                <a:gd name="connsiteY2" fmla="*/ 0 h 24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0488" h="24017">
                  <a:moveTo>
                    <a:pt x="0" y="9525"/>
                  </a:moveTo>
                  <a:cubicBezTo>
                    <a:pt x="20439" y="17462"/>
                    <a:pt x="40879" y="25400"/>
                    <a:pt x="55960" y="23813"/>
                  </a:cubicBezTo>
                  <a:cubicBezTo>
                    <a:pt x="71041" y="22226"/>
                    <a:pt x="80764" y="11113"/>
                    <a:pt x="90488" y="0"/>
                  </a:cubicBezTo>
                </a:path>
              </a:pathLst>
            </a:custGeom>
            <a:noFill/>
            <a:ln>
              <a:solidFill>
                <a:srgbClr val="CC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8AD7D064-E405-4FAB-B48F-05AC131CE49C}"/>
                </a:ext>
              </a:extLst>
            </p:cNvPr>
            <p:cNvSpPr/>
            <p:nvPr/>
          </p:nvSpPr>
          <p:spPr>
            <a:xfrm rot="210184">
              <a:off x="4942923" y="3300622"/>
              <a:ext cx="149759" cy="64078"/>
            </a:xfrm>
            <a:custGeom>
              <a:avLst/>
              <a:gdLst>
                <a:gd name="connsiteX0" fmla="*/ 0 w 104775"/>
                <a:gd name="connsiteY0" fmla="*/ 39291 h 48027"/>
                <a:gd name="connsiteX1" fmla="*/ 59531 w 104775"/>
                <a:gd name="connsiteY1" fmla="*/ 45244 h 48027"/>
                <a:gd name="connsiteX2" fmla="*/ 104775 w 104775"/>
                <a:gd name="connsiteY2" fmla="*/ 0 h 48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4775" h="48027">
                  <a:moveTo>
                    <a:pt x="0" y="39291"/>
                  </a:moveTo>
                  <a:cubicBezTo>
                    <a:pt x="21034" y="45541"/>
                    <a:pt x="42069" y="51792"/>
                    <a:pt x="59531" y="45244"/>
                  </a:cubicBezTo>
                  <a:cubicBezTo>
                    <a:pt x="76993" y="38696"/>
                    <a:pt x="90884" y="19348"/>
                    <a:pt x="104775" y="0"/>
                  </a:cubicBezTo>
                </a:path>
              </a:pathLst>
            </a:custGeom>
            <a:noFill/>
            <a:ln>
              <a:solidFill>
                <a:srgbClr val="CC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257" name="直接箭头连接符 256">
              <a:extLst>
                <a:ext uri="{FF2B5EF4-FFF2-40B4-BE49-F238E27FC236}">
                  <a16:creationId xmlns:a16="http://schemas.microsoft.com/office/drawing/2014/main" id="{48BD93FF-24A0-45C1-810C-0C4D35D454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1552" y="2954082"/>
              <a:ext cx="0" cy="363493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任意多边形: 形状 258">
              <a:extLst>
                <a:ext uri="{FF2B5EF4-FFF2-40B4-BE49-F238E27FC236}">
                  <a16:creationId xmlns:a16="http://schemas.microsoft.com/office/drawing/2014/main" id="{6506AE56-EA48-4F8F-8432-8BD13E29B24F}"/>
                </a:ext>
              </a:extLst>
            </p:cNvPr>
            <p:cNvSpPr/>
            <p:nvPr/>
          </p:nvSpPr>
          <p:spPr>
            <a:xfrm>
              <a:off x="4989469" y="3248402"/>
              <a:ext cx="63716" cy="38306"/>
            </a:xfrm>
            <a:custGeom>
              <a:avLst/>
              <a:gdLst>
                <a:gd name="connsiteX0" fmla="*/ 0 w 106454"/>
                <a:gd name="connsiteY0" fmla="*/ 31912 h 86400"/>
                <a:gd name="connsiteX1" fmla="*/ 82550 w 106454"/>
                <a:gd name="connsiteY1" fmla="*/ 1750 h 86400"/>
                <a:gd name="connsiteX2" fmla="*/ 104775 w 106454"/>
                <a:gd name="connsiteY2" fmla="*/ 77950 h 86400"/>
                <a:gd name="connsiteX3" fmla="*/ 103188 w 106454"/>
                <a:gd name="connsiteY3" fmla="*/ 81125 h 86400"/>
                <a:gd name="connsiteX0" fmla="*/ 0 w 107045"/>
                <a:gd name="connsiteY0" fmla="*/ 18855 h 72391"/>
                <a:gd name="connsiteX1" fmla="*/ 74548 w 107045"/>
                <a:gd name="connsiteY1" fmla="*/ 3694 h 72391"/>
                <a:gd name="connsiteX2" fmla="*/ 104775 w 107045"/>
                <a:gd name="connsiteY2" fmla="*/ 64893 h 72391"/>
                <a:gd name="connsiteX3" fmla="*/ 103188 w 107045"/>
                <a:gd name="connsiteY3" fmla="*/ 68068 h 72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045" h="72391">
                  <a:moveTo>
                    <a:pt x="0" y="18855"/>
                  </a:moveTo>
                  <a:cubicBezTo>
                    <a:pt x="32544" y="-63"/>
                    <a:pt x="57086" y="-3979"/>
                    <a:pt x="74548" y="3694"/>
                  </a:cubicBezTo>
                  <a:cubicBezTo>
                    <a:pt x="92011" y="11367"/>
                    <a:pt x="100002" y="54164"/>
                    <a:pt x="104775" y="64893"/>
                  </a:cubicBezTo>
                  <a:cubicBezTo>
                    <a:pt x="109548" y="75622"/>
                    <a:pt x="105701" y="73095"/>
                    <a:pt x="103188" y="68068"/>
                  </a:cubicBez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669"/>
            </a:p>
          </p:txBody>
        </p:sp>
        <p:cxnSp>
          <p:nvCxnSpPr>
            <p:cNvPr id="264" name="直接箭头连接符 263">
              <a:extLst>
                <a:ext uri="{FF2B5EF4-FFF2-40B4-BE49-F238E27FC236}">
                  <a16:creationId xmlns:a16="http://schemas.microsoft.com/office/drawing/2014/main" id="{72290278-9ED7-4181-90AF-E9525F7873C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08441" y="3072165"/>
              <a:ext cx="541625" cy="36650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文本框 269">
              <a:extLst>
                <a:ext uri="{FF2B5EF4-FFF2-40B4-BE49-F238E27FC236}">
                  <a16:creationId xmlns:a16="http://schemas.microsoft.com/office/drawing/2014/main" id="{886B6D31-72A7-4253-9CB7-827D8496153F}"/>
                </a:ext>
              </a:extLst>
            </p:cNvPr>
            <p:cNvSpPr txBox="1"/>
            <p:nvPr/>
          </p:nvSpPr>
          <p:spPr>
            <a:xfrm flipH="1">
              <a:off x="4713443" y="3111426"/>
              <a:ext cx="2912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Helvetica" panose="020B0604020202030204" pitchFamily="34" charset="0"/>
                </a:rPr>
                <a:t>x</a:t>
              </a:r>
              <a:endParaRPr lang="zh-CN" altLang="en-US" sz="1400" dirty="0">
                <a:latin typeface="Helvetica" panose="020B0604020202030204" pitchFamily="34" charset="0"/>
              </a:endParaRPr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7C25BAC6-99A5-4BD3-AFA8-455529587153}"/>
                </a:ext>
              </a:extLst>
            </p:cNvPr>
            <p:cNvCxnSpPr>
              <a:cxnSpLocks/>
            </p:cNvCxnSpPr>
            <p:nvPr/>
          </p:nvCxnSpPr>
          <p:spPr>
            <a:xfrm>
              <a:off x="5815608" y="3146474"/>
              <a:ext cx="50401" cy="11144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>
              <a:extLst>
                <a:ext uri="{FF2B5EF4-FFF2-40B4-BE49-F238E27FC236}">
                  <a16:creationId xmlns:a16="http://schemas.microsoft.com/office/drawing/2014/main" id="{A27C906F-B0AA-4EC3-9413-2F07BF38F61A}"/>
                </a:ext>
              </a:extLst>
            </p:cNvPr>
            <p:cNvCxnSpPr>
              <a:cxnSpLocks/>
            </p:cNvCxnSpPr>
            <p:nvPr/>
          </p:nvCxnSpPr>
          <p:spPr>
            <a:xfrm>
              <a:off x="5818118" y="3141959"/>
              <a:ext cx="1302" cy="43174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>
              <a:extLst>
                <a:ext uri="{FF2B5EF4-FFF2-40B4-BE49-F238E27FC236}">
                  <a16:creationId xmlns:a16="http://schemas.microsoft.com/office/drawing/2014/main" id="{A5BA9DE1-A5DC-4260-BDFA-82A2FC875A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02390" y="3160207"/>
              <a:ext cx="58994" cy="6677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>
              <a:extLst>
                <a:ext uri="{FF2B5EF4-FFF2-40B4-BE49-F238E27FC236}">
                  <a16:creationId xmlns:a16="http://schemas.microsoft.com/office/drawing/2014/main" id="{66CF0637-47F5-45A1-BA4A-E4C587A828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02443" y="3161781"/>
              <a:ext cx="0" cy="46076"/>
            </a:xfrm>
            <a:prstGeom prst="line">
              <a:avLst/>
            </a:prstGeom>
            <a:ln w="952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F67E0BE-69EC-4603-A8D5-1D0AC090BC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646349"/>
                </p:ext>
              </p:extLst>
            </p:nvPr>
          </p:nvGraphicFramePr>
          <p:xfrm>
            <a:off x="5361409" y="2796838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5" imgW="164880" imgH="241200" progId="Equation.DSMT4">
                    <p:embed/>
                  </p:oleObj>
                </mc:Choice>
                <mc:Fallback>
                  <p:oleObj name="Equation" r:id="rId5" imgW="164880" imgH="2412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9F67E0BE-69EC-4603-A8D5-1D0AC090BC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61409" y="2796838"/>
                          <a:ext cx="165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BD49AF1E-3455-4220-A9F7-1B353BF16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813529"/>
                </p:ext>
              </p:extLst>
            </p:nvPr>
          </p:nvGraphicFramePr>
          <p:xfrm>
            <a:off x="4982740" y="2992724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7" imgW="190440" imgH="241200" progId="Equation.DSMT4">
                    <p:embed/>
                  </p:oleObj>
                </mc:Choice>
                <mc:Fallback>
                  <p:oleObj name="Equation" r:id="rId7" imgW="190440" imgH="2412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BD49AF1E-3455-4220-A9F7-1B353BF165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82740" y="2992724"/>
                          <a:ext cx="190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B8B2C6B7-1427-43E0-B798-A62B8C8CA4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325518"/>
                </p:ext>
              </p:extLst>
            </p:nvPr>
          </p:nvGraphicFramePr>
          <p:xfrm>
            <a:off x="5019480" y="3269616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B8B2C6B7-1427-43E0-B798-A62B8C8CA4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19480" y="3269616"/>
                          <a:ext cx="203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60B232FB-998C-45DE-9778-8CEBDF346F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335365"/>
                </p:ext>
              </p:extLst>
            </p:nvPr>
          </p:nvGraphicFramePr>
          <p:xfrm>
            <a:off x="5157824" y="2866766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1" imgW="177480" imgH="241200" progId="Equation.DSMT4">
                    <p:embed/>
                  </p:oleObj>
                </mc:Choice>
                <mc:Fallback>
                  <p:oleObj name="Equation" r:id="rId11" imgW="177480" imgH="2412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60B232FB-998C-45DE-9778-8CEBDF346F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57824" y="2866766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36134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3</TotalTime>
  <Words>48</Words>
  <Application>Microsoft Office PowerPoint</Application>
  <PresentationFormat>自定义</PresentationFormat>
  <Paragraphs>26</Paragraphs>
  <Slides>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2" baseType="lpstr">
      <vt:lpstr>等线</vt:lpstr>
      <vt:lpstr>等线 Light</vt:lpstr>
      <vt:lpstr>Arial</vt:lpstr>
      <vt:lpstr>Calibri</vt:lpstr>
      <vt:lpstr>Calibri Light</vt:lpstr>
      <vt:lpstr>Helvetica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思雨 张</dc:creator>
  <cp:lastModifiedBy>思雨 张</cp:lastModifiedBy>
  <cp:revision>10</cp:revision>
  <cp:lastPrinted>2024-07-08T03:49:27Z</cp:lastPrinted>
  <dcterms:created xsi:type="dcterms:W3CDTF">2024-07-08T02:59:33Z</dcterms:created>
  <dcterms:modified xsi:type="dcterms:W3CDTF">2024-07-08T07:08:00Z</dcterms:modified>
</cp:coreProperties>
</file>